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265" r:id="rId2"/>
    <p:sldId id="256" r:id="rId3"/>
    <p:sldId id="425" r:id="rId4"/>
    <p:sldId id="424" r:id="rId5"/>
    <p:sldId id="685" r:id="rId6"/>
    <p:sldId id="1195" r:id="rId7"/>
    <p:sldId id="1119" r:id="rId8"/>
    <p:sldId id="1196" r:id="rId9"/>
    <p:sldId id="1197" r:id="rId10"/>
    <p:sldId id="1198" r:id="rId11"/>
    <p:sldId id="1199" r:id="rId12"/>
    <p:sldId id="1200" r:id="rId13"/>
    <p:sldId id="1201" r:id="rId14"/>
    <p:sldId id="1120" r:id="rId15"/>
    <p:sldId id="1202" r:id="rId16"/>
    <p:sldId id="1203" r:id="rId17"/>
    <p:sldId id="1204" r:id="rId18"/>
    <p:sldId id="1205" r:id="rId19"/>
    <p:sldId id="1206" r:id="rId20"/>
    <p:sldId id="1207" r:id="rId21"/>
    <p:sldId id="1228" r:id="rId22"/>
    <p:sldId id="1208" r:id="rId23"/>
    <p:sldId id="1209" r:id="rId24"/>
    <p:sldId id="1210" r:id="rId25"/>
    <p:sldId id="1211" r:id="rId26"/>
    <p:sldId id="1212" r:id="rId27"/>
    <p:sldId id="1121" r:id="rId28"/>
    <p:sldId id="1213" r:id="rId29"/>
    <p:sldId id="1214" r:id="rId30"/>
    <p:sldId id="1215" r:id="rId31"/>
    <p:sldId id="1216" r:id="rId32"/>
    <p:sldId id="1217" r:id="rId33"/>
    <p:sldId id="1218" r:id="rId34"/>
    <p:sldId id="1219" r:id="rId35"/>
    <p:sldId id="1220" r:id="rId36"/>
    <p:sldId id="1221" r:id="rId37"/>
    <p:sldId id="1222" r:id="rId38"/>
    <p:sldId id="1223" r:id="rId39"/>
    <p:sldId id="1224" r:id="rId40"/>
    <p:sldId id="1225" r:id="rId41"/>
    <p:sldId id="1226" r:id="rId42"/>
    <p:sldId id="1227" r:id="rId43"/>
    <p:sldId id="1229" r:id="rId44"/>
    <p:sldId id="1230" r:id="rId45"/>
    <p:sldId id="1231" r:id="rId46"/>
    <p:sldId id="1232" r:id="rId47"/>
    <p:sldId id="1233" r:id="rId48"/>
    <p:sldId id="1234" r:id="rId49"/>
    <p:sldId id="1235" r:id="rId50"/>
    <p:sldId id="1236" r:id="rId51"/>
    <p:sldId id="1237" r:id="rId52"/>
    <p:sldId id="1238" r:id="rId53"/>
    <p:sldId id="1239" r:id="rId54"/>
    <p:sldId id="1240" r:id="rId55"/>
    <p:sldId id="1241" r:id="rId56"/>
    <p:sldId id="1242" r:id="rId57"/>
    <p:sldId id="1243" r:id="rId58"/>
    <p:sldId id="1244" r:id="rId59"/>
    <p:sldId id="1245" r:id="rId60"/>
    <p:sldId id="1246" r:id="rId61"/>
    <p:sldId id="1247" r:id="rId62"/>
    <p:sldId id="1248" r:id="rId63"/>
    <p:sldId id="1249" r:id="rId64"/>
    <p:sldId id="1250" r:id="rId65"/>
    <p:sldId id="1251" r:id="rId66"/>
    <p:sldId id="1252" r:id="rId67"/>
    <p:sldId id="1253" r:id="rId68"/>
    <p:sldId id="1254" r:id="rId69"/>
    <p:sldId id="1255" r:id="rId70"/>
    <p:sldId id="1256" r:id="rId71"/>
    <p:sldId id="1257" r:id="rId72"/>
    <p:sldId id="1258" r:id="rId73"/>
    <p:sldId id="1259" r:id="rId74"/>
    <p:sldId id="1260" r:id="rId75"/>
  </p:sldIdLst>
  <p:sldSz cx="9144000" cy="6858000" type="screen4x3"/>
  <p:notesSz cx="6858000" cy="9144000"/>
  <p:embeddedFontLst>
    <p:embeddedFont>
      <p:font typeface="HY신명조" panose="02030600000101010101" pitchFamily="18" charset="-127"/>
      <p:regular r:id="rId78"/>
    </p:embeddedFont>
    <p:embeddedFont>
      <p:font typeface="맑은 고딕" panose="020B0503020000020004" pitchFamily="50" charset="-127"/>
      <p:regular r:id="rId79"/>
      <p:bold r:id="rId80"/>
    </p:embeddedFont>
    <p:embeddedFont>
      <p:font typeface="휴먼옛체" panose="02030504000101010101" pitchFamily="18" charset="-127"/>
      <p:regular r:id="rId81"/>
    </p:embeddedFont>
    <p:embeddedFont>
      <p:font typeface="Book Antiqua" panose="02040602050305030304" pitchFamily="18" charset="0"/>
      <p:regular r:id="rId82"/>
      <p:bold r:id="rId83"/>
      <p:italic r:id="rId84"/>
      <p:boldItalic r:id="rId85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006699"/>
    <a:srgbClr val="80D0E3"/>
    <a:srgbClr val="FF6600"/>
    <a:srgbClr val="8BE9FF"/>
    <a:srgbClr val="FF9933"/>
    <a:srgbClr val="009E9A"/>
    <a:srgbClr val="00C4F2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454" autoAdjust="0"/>
    <p:restoredTop sz="94160" autoAdjust="0"/>
  </p:normalViewPr>
  <p:slideViewPr>
    <p:cSldViewPr>
      <p:cViewPr>
        <p:scale>
          <a:sx n="66" d="100"/>
          <a:sy n="66" d="100"/>
        </p:scale>
        <p:origin x="-132" y="-990"/>
      </p:cViewPr>
      <p:guideLst>
        <p:guide orient="horz" pos="572"/>
        <p:guide orient="horz"/>
        <p:guide pos="204"/>
        <p:guide pos="573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3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84" Type="http://schemas.openxmlformats.org/officeDocument/2006/relationships/font" Target="fonts/font7.fntdata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2.fntdata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5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6.fntdata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30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30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12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6399490" y="4974267"/>
            <a:ext cx="2492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확률과정</a:t>
            </a:r>
            <a:endParaRPr kumimoji="1" lang="en-US" altLang="ko-KR" sz="4800" b="1" kern="1200" spc="-300" dirty="0" smtClean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6168593" y="5805264"/>
            <a:ext cx="2723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Stochastic Process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915497" y="93663"/>
            <a:ext cx="3120999" cy="523220"/>
            <a:chOff x="6037173" y="188640"/>
            <a:chExt cx="3122256" cy="521913"/>
          </a:xfrm>
        </p:grpSpPr>
        <p:sp>
          <p:nvSpPr>
            <p:cNvPr id="4" name="직사각형 3"/>
            <p:cNvSpPr/>
            <p:nvPr/>
          </p:nvSpPr>
          <p:spPr>
            <a:xfrm>
              <a:off x="7614795" y="188640"/>
              <a:ext cx="1544634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확률과정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037173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2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74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3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9.png"/><Relationship Id="rId4" Type="http://schemas.openxmlformats.org/officeDocument/2006/relationships/image" Target="../media/image1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9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png"/><Relationship Id="rId5" Type="http://schemas.openxmlformats.org/officeDocument/2006/relationships/image" Target="../media/image1.png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9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.png"/><Relationship Id="rId11" Type="http://schemas.openxmlformats.org/officeDocument/2006/relationships/image" Target="../media/image71.png"/><Relationship Id="rId5" Type="http://schemas.openxmlformats.org/officeDocument/2006/relationships/image" Target="../media/image68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3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7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73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04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9.png"/><Relationship Id="rId4" Type="http://schemas.openxmlformats.org/officeDocument/2006/relationships/image" Target="../media/image10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8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15.png"/><Relationship Id="rId4" Type="http://schemas.openxmlformats.org/officeDocument/2006/relationships/image" Target="../media/image11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85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grpSp>
        <p:nvGrpSpPr>
          <p:cNvPr id="20" name="그룹 19"/>
          <p:cNvGrpSpPr/>
          <p:nvPr/>
        </p:nvGrpSpPr>
        <p:grpSpPr>
          <a:xfrm>
            <a:off x="611560" y="949495"/>
            <a:ext cx="7986340" cy="1169144"/>
            <a:chOff x="611560" y="2780928"/>
            <a:chExt cx="7986340" cy="1169144"/>
          </a:xfrm>
        </p:grpSpPr>
        <p:sp>
          <p:nvSpPr>
            <p:cNvPr id="21" name="순서도: 순차적 액세스 저장소 2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2" name="직선 연결선 21"/>
            <p:cNvCxnSpPr/>
            <p:nvPr/>
          </p:nvCxnSpPr>
          <p:spPr>
            <a:xfrm>
              <a:off x="1242084" y="39500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확률변수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A ~ U(0, 1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에 대하여                                         </a:t>
              </a:r>
              <a:r>
                <a:rPr lang="ko-KR" altLang="en-US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라 </a:t>
              </a:r>
              <a:r>
                <a:rPr lang="en-US" altLang="ko-KR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/>
              </a:r>
              <a:br>
                <a:rPr lang="en-US" altLang="ko-KR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</a:br>
              <a:r>
                <a:rPr lang="ko-KR" altLang="en-US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하면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X(t, w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는 진폭이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A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가 균등분포를 이루는 정류사인신호를 </a:t>
              </a:r>
              <a:r>
                <a:rPr lang="en-US" altLang="ko-KR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/>
              </a:r>
              <a:br>
                <a:rPr lang="en-US" altLang="ko-KR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</a:br>
              <a:r>
                <a:rPr lang="ko-KR" altLang="en-US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나타낸다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5" name="직사각형 14"/>
          <p:cNvSpPr/>
          <p:nvPr/>
        </p:nvSpPr>
        <p:spPr>
          <a:xfrm>
            <a:off x="1581572" y="2517209"/>
            <a:ext cx="7039004" cy="734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A(w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 = 1, A(w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 = 0.5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면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표본함수가 아래와 같은 연속 시간 확률과정을 나타낸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259632" y="2493041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64" name="Picture 4"/>
          <p:cNvPicPr>
            <a:picLocks noChangeAspect="1" noChangeArrowheads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8" y="1050925"/>
            <a:ext cx="2486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77156"/>
              </p:ext>
            </p:extLst>
          </p:nvPr>
        </p:nvGraphicFramePr>
        <p:xfrm>
          <a:off x="2320925" y="3457575"/>
          <a:ext cx="45164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2" name="Equation" r:id="rId7" imgW="3136900" imgH="457200" progId="Equation.DSMT4">
                  <p:embed/>
                </p:oleObj>
              </mc:Choice>
              <mc:Fallback>
                <p:oleObj name="Equation" r:id="rId7" imgW="313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457575"/>
                        <a:ext cx="45164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6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314" y="4293096"/>
            <a:ext cx="6342062" cy="18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618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355601" y="954364"/>
            <a:ext cx="8508999" cy="1141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569416" y="1100435"/>
            <a:ext cx="7747000" cy="80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도착 </a:t>
            </a: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셈과정</a:t>
            </a:r>
            <a:r>
              <a:rPr lang="en-US" altLang="ko-KR" sz="2000" baseline="30000" dirty="0">
                <a:latin typeface="Book Antiqua" pitchFamily="18" charset="0"/>
              </a:rPr>
              <a:t>arrival counting </a:t>
            </a:r>
            <a:r>
              <a:rPr lang="en-US" altLang="ko-KR" sz="2000" baseline="30000" dirty="0" smtClean="0">
                <a:latin typeface="Book Antiqua" pitchFamily="18" charset="0"/>
              </a:rPr>
              <a:t>process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가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시각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까지 어떤 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특정한 사건이 발생한 횟수를 나타내는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확률과정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{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N(t)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≥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55601" y="4015064"/>
            <a:ext cx="8508999" cy="20062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355601" y="3467100"/>
            <a:ext cx="8508999" cy="54610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ko-KR" altLang="en-US" sz="2000" b="1" dirty="0" smtClean="0">
                <a:solidFill>
                  <a:schemeClr val="bg1"/>
                </a:solidFill>
                <a:latin typeface="Book Antiqua" pitchFamily="18" charset="0"/>
                <a:ea typeface="맑은 고딕" panose="020B0503020000020004" pitchFamily="50" charset="-127"/>
              </a:rPr>
              <a:t> 도착 </a:t>
            </a:r>
            <a:r>
              <a:rPr lang="ko-KR" altLang="en-US" sz="2000" b="1" dirty="0" err="1">
                <a:solidFill>
                  <a:schemeClr val="bg1"/>
                </a:solidFill>
                <a:latin typeface="Book Antiqua" pitchFamily="18" charset="0"/>
                <a:ea typeface="맑은 고딕" panose="020B0503020000020004" pitchFamily="50" charset="-127"/>
              </a:rPr>
              <a:t>셈과정의</a:t>
            </a:r>
            <a:r>
              <a:rPr lang="ko-KR" altLang="en-US" sz="2000" b="1" dirty="0">
                <a:solidFill>
                  <a:schemeClr val="bg1"/>
                </a:solidFill>
                <a:latin typeface="Book Antiqua" pitchFamily="18" charset="0"/>
                <a:ea typeface="맑은 고딕" panose="020B0503020000020004" pitchFamily="50" charset="-127"/>
              </a:rPr>
              <a:t> 특성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1472" y="4050938"/>
            <a:ext cx="7528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0) = 0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음이 아닌 정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③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≥ 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≥ N(s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④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≥ 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- N(s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시간 구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s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발생한 사건의 횟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7535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9401" y="1024618"/>
            <a:ext cx="828680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서로 다른 시간 구간에서 발생한 사건의 수가 독립인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셈과정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독립증분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independent increment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갖는다고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0099" y="1913498"/>
            <a:ext cx="7976109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서로 다른 시간 구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0, s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s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발생한 사건의 수가 독립인 셈과정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독립증분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갖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… &lt;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 증분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–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–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–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… , N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– N(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-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독립인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셈과정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의미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230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612039" y="17998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911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9401" y="1024618"/>
            <a:ext cx="828680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동일한 시간 구간에서 발생한 사건의 횟수가 동일한 확률분포를 갖는 경우에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정상증분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stationary increment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갖는다고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0099" y="1907423"/>
            <a:ext cx="7588325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정상증분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갖는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셈과정은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길이가 같고 서로 다른 시간 구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, 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+ s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, 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+ s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]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서 발생한 사건의 수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+s) – N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+s) – N(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는 동일한 확률분포를 갖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9976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612039" y="179375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401" y="3551918"/>
            <a:ext cx="828680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정상증분과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독립증분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모두 갖는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셈과정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정상독립증분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stationary independent increment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갖는다고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35503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18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예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1065688"/>
            <a:ext cx="837951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 조건을 만족하는 확률과정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n = 0, 1, 2, …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를 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베르누이과정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Bernoulli proces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56168"/>
              </p:ext>
            </p:extLst>
          </p:nvPr>
        </p:nvGraphicFramePr>
        <p:xfrm>
          <a:off x="2654130" y="3264374"/>
          <a:ext cx="3786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6" name="Equation" r:id="rId3" imgW="2628720" imgH="482400" progId="Equation.DSMT4">
                  <p:embed/>
                </p:oleObj>
              </mc:Choice>
              <mc:Fallback>
                <p:oleObj name="Equation" r:id="rId3" imgW="262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130" y="3264374"/>
                        <a:ext cx="37861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5273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11200" y="1933950"/>
            <a:ext cx="820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err="1" smtClean="0">
                <a:latin typeface="Book Antiqua" pitchFamily="18" charset="0"/>
                <a:ea typeface="맑은 고딕" panose="020B0503020000020004" pitchFamily="50" charset="-127"/>
              </a:rPr>
              <a:t>i.i.d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~ B(1, p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910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1006128"/>
            <a:ext cx="8379512" cy="465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다음 조건을 만족하는 확률과정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)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재생과정</a:t>
            </a:r>
            <a:r>
              <a:rPr lang="en-US" altLang="ko-KR" b="1" baseline="30000" dirty="0" err="1">
                <a:latin typeface="Book Antiqua" pitchFamily="18" charset="0"/>
                <a:ea typeface="맑은 고딕" panose="020B0503020000020004" pitchFamily="50" charset="-127"/>
              </a:rPr>
              <a:t>mrenewal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 proces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5273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2968" y="1869684"/>
            <a:ext cx="8379512" cy="2927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, 2, …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음이 아닌 </a:t>
            </a:r>
            <a:r>
              <a:rPr lang="en-US" altLang="ko-KR" dirty="0" err="1" smtClean="0">
                <a:latin typeface="Book Antiqua" pitchFamily="18" charset="0"/>
                <a:ea typeface="맑은 고딕" panose="020B0503020000020004" pitchFamily="50" charset="-127"/>
              </a:rPr>
              <a:t>i.i.d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변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marL="304800" indent="-304800">
              <a:lnSpc>
                <a:spcPct val="150000"/>
              </a:lnSpc>
              <a:spcBef>
                <a:spcPts val="1000"/>
              </a:spcBef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, 2, …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사건이 발생할 때까지 걸리는 시간으로 생각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ko-KR" dirty="0" smtClean="0">
                <a:latin typeface="휴먼옛체"/>
                <a:ea typeface="휴먼옛체"/>
              </a:rPr>
              <a:t>③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=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sup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≤ t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}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 n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⇔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≤ t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</a:p>
          <a:p>
            <a:pPr marL="279400" indent="12700">
              <a:lnSpc>
                <a:spcPct val="150000"/>
              </a:lnSpc>
              <a:spcBef>
                <a:spcPts val="1000"/>
              </a:spcBef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사건이 발생할 때까지 걸리는 시간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초과하지 않을 필요충분조건은 시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까지 발생한 사고 횟수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상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34995"/>
              </p:ext>
            </p:extLst>
          </p:nvPr>
        </p:nvGraphicFramePr>
        <p:xfrm>
          <a:off x="870158" y="2452891"/>
          <a:ext cx="18653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2" name="Equation" r:id="rId4" imgW="1295280" imgH="291960" progId="Equation.DSMT4">
                  <p:embed/>
                </p:oleObj>
              </mc:Choice>
              <mc:Fallback>
                <p:oleObj name="Equation" r:id="rId4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58" y="2452891"/>
                        <a:ext cx="186531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78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1014888"/>
            <a:ext cx="8379512" cy="465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다음 조건을 만족하는 확률과정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t)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마팅게일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martingale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5273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2968" y="1807220"/>
            <a:ext cx="837951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E(|X(t)|) &lt;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∞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독립증분을 갖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휴먼옛체"/>
                <a:ea typeface="휴먼옛체"/>
              </a:rPr>
              <a:t>③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…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+1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… , 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이 성립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마팅게일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공정한 게임에 대한 모형으로 많이 사용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71973"/>
              </p:ext>
            </p:extLst>
          </p:nvPr>
        </p:nvGraphicFramePr>
        <p:xfrm>
          <a:off x="2283703" y="3429000"/>
          <a:ext cx="4608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96" name="Equation" r:id="rId4" imgW="3200400" imgH="279360" progId="Equation.DSMT4">
                  <p:embed/>
                </p:oleObj>
              </mc:Choice>
              <mc:Fallback>
                <p:oleObj name="Equation" r:id="rId4" imgW="3200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03" y="3429000"/>
                        <a:ext cx="46085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11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1014888"/>
            <a:ext cx="8379512" cy="87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다음 조건을 만족하는 확률과정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t)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브라운 운동과정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Brownian motion process</a:t>
            </a:r>
            <a:endParaRPr lang="en-US" altLang="ko-KR" b="1" dirty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5273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4976" y="2204864"/>
            <a:ext cx="80194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0) = 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정상독립증분을 갖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휴먼옛체"/>
                <a:ea typeface="휴먼옛체"/>
              </a:rPr>
              <a:t>③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&gt;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 + s) - X(s) ~ N(0, b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브라운 운동과정은 가스 또는 용액 안에 들어 있는 입자의 운동뿐만 아니라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전기적 소음에 대한 모형으로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3749"/>
              </p:ext>
            </p:extLst>
          </p:nvPr>
        </p:nvGraphicFramePr>
        <p:xfrm>
          <a:off x="2589976" y="3535288"/>
          <a:ext cx="4535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0" name="Equation" r:id="rId4" imgW="3149280" imgH="482400" progId="Equation.DSMT4">
                  <p:embed/>
                </p:oleObj>
              </mc:Choice>
              <mc:Fallback>
                <p:oleObj name="Equation" r:id="rId4" imgW="314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976" y="3535288"/>
                        <a:ext cx="45354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18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1014888"/>
            <a:ext cx="8379512" cy="87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&lt; … &lt; 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&lt; 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하여 다음을 만족하는 확률과정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t)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마코프과정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Markov proces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3952" y="105273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63719"/>
              </p:ext>
            </p:extLst>
          </p:nvPr>
        </p:nvGraphicFramePr>
        <p:xfrm>
          <a:off x="955675" y="2240037"/>
          <a:ext cx="725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1" name="Equation" r:id="rId4" imgW="5041900" imgH="279400" progId="Equation.DSMT4">
                  <p:embed/>
                </p:oleObj>
              </mc:Choice>
              <mc:Fallback>
                <p:oleObj name="Equation" r:id="rId4" imgW="50419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40037"/>
                        <a:ext cx="7259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3021488"/>
            <a:ext cx="80329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s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가 주어졌을 때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 &gt; 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u &lt; 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(u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영향을 받지 않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것은 </a:t>
            </a:r>
            <a:r>
              <a:rPr lang="ko-KR" altLang="en-US" dirty="0">
                <a:ea typeface="맑은 고딕" panose="020B0503020000020004" pitchFamily="50" charset="-127"/>
              </a:rPr>
              <a:t>확률과정의 현재 상태가 정확히 알려졌을 때</a:t>
            </a:r>
            <a:r>
              <a:rPr lang="en-US" altLang="ko-KR" dirty="0"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ea typeface="맑은 고딕" panose="020B0503020000020004" pitchFamily="50" charset="-127"/>
              </a:rPr>
              <a:t>미래 어느 시점에서 입자의 자취에 대한 확률은 과거의 자취에 대하여 알려진 정보에 영향을 받지 않음을 나타낸다</a:t>
            </a:r>
            <a:r>
              <a:rPr lang="en-US" altLang="ko-KR" dirty="0">
                <a:ea typeface="맑은 고딕" panose="020B0503020000020004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567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pic>
        <p:nvPicPr>
          <p:cNvPr id="606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45927"/>
            <a:ext cx="8674100" cy="2722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그룹 7"/>
          <p:cNvGrpSpPr/>
          <p:nvPr/>
        </p:nvGrpSpPr>
        <p:grpSpPr>
          <a:xfrm>
            <a:off x="971600" y="3212976"/>
            <a:ext cx="7632848" cy="1466914"/>
            <a:chOff x="500034" y="2428868"/>
            <a:chExt cx="7632848" cy="1466914"/>
          </a:xfrm>
        </p:grpSpPr>
        <p:sp>
          <p:nvSpPr>
            <p:cNvPr id="10" name="TextBox 9"/>
            <p:cNvSpPr txBox="1"/>
            <p:nvPr/>
          </p:nvSpPr>
          <p:spPr>
            <a:xfrm>
              <a:off x="500034" y="2428868"/>
              <a:ext cx="7632848" cy="14005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(a) 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A ~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Exp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3)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므로 확률변수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A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의 분포함수는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F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A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a) = 1 – e</a:t>
              </a:r>
              <a:r>
                <a:rPr lang="en-US" altLang="ko-KR" i="1" baseline="40000" dirty="0" smtClean="0">
                  <a:latin typeface="Book Antiqua" pitchFamily="18" charset="0"/>
                  <a:ea typeface="맑은 고딕" panose="020B0503020000020004" pitchFamily="50" charset="-127"/>
                </a:rPr>
                <a:t>-3a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, a &gt; 0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 </a:t>
              </a:r>
            </a:p>
            <a:p>
              <a:pPr indent="355600">
                <a:lnSpc>
                  <a:spcPct val="120000"/>
                </a:lnSpc>
              </a:pP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그리고 모든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t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에 대하여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 ≥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0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므로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 &lt; 0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면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P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[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≤ x </a:t>
              </a:r>
              <a:r>
                <a:rPr lang="en-US" altLang="ko-KR" dirty="0" smtClean="0">
                  <a:latin typeface="Book Antiqua" pitchFamily="18" charset="0"/>
                  <a:ea typeface="바탕"/>
                </a:rPr>
                <a:t>]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 = 0</a:t>
              </a:r>
              <a:endParaRPr lang="en-US" altLang="ko-KR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pPr>
                <a:lnSpc>
                  <a:spcPct val="120000"/>
                </a:lnSpc>
              </a:pPr>
              <a:endParaRPr lang="en-US" altLang="ko-KR" i="1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pPr indent="330200">
                <a:lnSpc>
                  <a:spcPct val="120000"/>
                </a:lnSpc>
              </a:pP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≥</a:t>
              </a:r>
              <a:r>
                <a:rPr lang="en-US" altLang="ko-KR" dirty="0" smtClean="0">
                  <a:latin typeface="Book Antiqua" pitchFamily="18" charset="0"/>
                  <a:ea typeface="바탕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0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면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     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면 다음을 얻는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</a:p>
          </p:txBody>
        </p:sp>
        <p:graphicFrame>
          <p:nvGraphicFramePr>
            <p:cNvPr id="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834937"/>
                </p:ext>
              </p:extLst>
            </p:nvPr>
          </p:nvGraphicFramePr>
          <p:xfrm>
            <a:off x="1870054" y="3292964"/>
            <a:ext cx="1358921" cy="602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39" name="Equation" r:id="rId4" imgW="1015920" imgH="457200" progId="Equation.DSMT4">
                    <p:embed/>
                  </p:oleObj>
                </mc:Choice>
                <mc:Fallback>
                  <p:oleObj name="Equation" r:id="rId4" imgW="1015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054" y="3292964"/>
                          <a:ext cx="1358921" cy="602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5690"/>
              </p:ext>
            </p:extLst>
          </p:nvPr>
        </p:nvGraphicFramePr>
        <p:xfrm>
          <a:off x="2332031" y="4733092"/>
          <a:ext cx="5413586" cy="14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0" name="Equation" r:id="rId6" imgW="3974760" imgH="1066680" progId="Equation.DSMT4">
                  <p:embed/>
                </p:oleObj>
              </mc:Choice>
              <mc:Fallback>
                <p:oleObj name="Equation" r:id="rId6" imgW="3974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1" y="4733092"/>
                        <a:ext cx="5413586" cy="143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69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1371158" y="841525"/>
            <a:ext cx="6243666" cy="612775"/>
            <a:chOff x="500034" y="5530869"/>
            <a:chExt cx="6243666" cy="612775"/>
          </a:xfrm>
        </p:grpSpPr>
        <p:sp>
          <p:nvSpPr>
            <p:cNvPr id="14" name="TextBox 13"/>
            <p:cNvSpPr txBox="1"/>
            <p:nvPr/>
          </p:nvSpPr>
          <p:spPr>
            <a:xfrm>
              <a:off x="500034" y="5652906"/>
              <a:ext cx="62436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그러므로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     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일 때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,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의 분포함수는 다음과 같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402798"/>
                </p:ext>
              </p:extLst>
            </p:nvPr>
          </p:nvGraphicFramePr>
          <p:xfrm>
            <a:off x="1468438" y="5530869"/>
            <a:ext cx="13890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5" name="Equation" r:id="rId3" imgW="965160" imgH="431640" progId="Equation.DSMT4">
                    <p:embed/>
                  </p:oleObj>
                </mc:Choice>
                <mc:Fallback>
                  <p:oleObj name="Equation" r:id="rId3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438" y="5530869"/>
                          <a:ext cx="1389062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45446"/>
              </p:ext>
            </p:extLst>
          </p:nvPr>
        </p:nvGraphicFramePr>
        <p:xfrm>
          <a:off x="2164308" y="1628800"/>
          <a:ext cx="427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6" name="Equation" r:id="rId5" imgW="2971800" imgH="787400" progId="Equation.DSMT4">
                  <p:embed/>
                </p:oleObj>
              </mc:Choice>
              <mc:Fallback>
                <p:oleObj name="Equation" r:id="rId5" imgW="29718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308" y="1628800"/>
                        <a:ext cx="4279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683568" y="3215681"/>
            <a:ext cx="8286808" cy="612775"/>
            <a:chOff x="500034" y="1785926"/>
            <a:chExt cx="8286808" cy="612775"/>
          </a:xfrm>
        </p:grpSpPr>
        <p:sp>
          <p:nvSpPr>
            <p:cNvPr id="17" name="TextBox 16"/>
            <p:cNvSpPr txBox="1"/>
            <p:nvPr/>
          </p:nvSpPr>
          <p:spPr>
            <a:xfrm>
              <a:off x="500034" y="1889263"/>
              <a:ext cx="8286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(b)                            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일 때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,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의 확률밀도함수는 다음과 같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949928" y="1785926"/>
            <a:ext cx="13890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7" name="Equation" r:id="rId7" imgW="965160" imgH="431640" progId="Equation.DSMT4">
                    <p:embed/>
                  </p:oleObj>
                </mc:Choice>
                <mc:Fallback>
                  <p:oleObj name="Equation" r:id="rId7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928" y="1785926"/>
                          <a:ext cx="1389062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95944"/>
              </p:ext>
            </p:extLst>
          </p:nvPr>
        </p:nvGraphicFramePr>
        <p:xfrm>
          <a:off x="2072659" y="3877008"/>
          <a:ext cx="5359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8" name="Equation" r:id="rId8" imgW="3720960" imgH="533160" progId="Equation.DSMT4">
                  <p:embed/>
                </p:oleObj>
              </mc:Choice>
              <mc:Fallback>
                <p:oleObj name="Equation" r:id="rId8" imgW="372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59" y="3877008"/>
                        <a:ext cx="53594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그룹 19"/>
          <p:cNvGrpSpPr/>
          <p:nvPr/>
        </p:nvGrpSpPr>
        <p:grpSpPr>
          <a:xfrm>
            <a:off x="1083126" y="4897213"/>
            <a:ext cx="7456342" cy="1052067"/>
            <a:chOff x="500034" y="3377065"/>
            <a:chExt cx="7456342" cy="1052067"/>
          </a:xfrm>
        </p:grpSpPr>
        <p:sp>
          <p:nvSpPr>
            <p:cNvPr id="21" name="TextBox 20"/>
            <p:cNvSpPr txBox="1"/>
            <p:nvPr/>
          </p:nvSpPr>
          <p:spPr>
            <a:xfrm>
              <a:off x="500034" y="3505802"/>
              <a:ext cx="745634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한편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    , 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즉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t = </a:t>
              </a:r>
              <a:r>
                <a:rPr lang="en-US" altLang="ko-KR" i="1" dirty="0" err="1" smtClean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en-US" altLang="ko-KR" i="1" dirty="0" err="1" smtClean="0">
                  <a:latin typeface="Symbol" pitchFamily="18" charset="2"/>
                  <a:ea typeface="맑은 고딕" panose="020B0503020000020004" pitchFamily="50" charset="-127"/>
                </a:rPr>
                <a:t>p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면 확률변수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A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의 크기에 관계없이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 = 0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고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, </a:t>
              </a:r>
            </a:p>
            <a:p>
              <a:endParaRPr lang="en-US" altLang="ko-KR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따라서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의 확률밀도함수는 디락의 델타함수가 된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 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즉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,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err="1" smtClean="0">
                  <a:latin typeface="Book Antiqua" pitchFamily="18" charset="0"/>
                  <a:ea typeface="맑은 고딕" panose="020B0503020000020004" pitchFamily="50" charset="-127"/>
                </a:rPr>
                <a:t>f</a:t>
              </a:r>
              <a:r>
                <a:rPr lang="en-US" altLang="ko-KR" i="1" baseline="-25000" dirty="0" err="1" smtClean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(t)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x) =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d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x)</a:t>
              </a:r>
              <a:r>
                <a: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다</a:t>
              </a:r>
              <a:r>
                <a: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14368"/>
                </p:ext>
              </p:extLst>
            </p:nvPr>
          </p:nvGraphicFramePr>
          <p:xfrm>
            <a:off x="1085836" y="3377065"/>
            <a:ext cx="13890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9" name="Equation" r:id="rId10" imgW="965160" imgH="431640" progId="Equation.DSMT4">
                    <p:embed/>
                  </p:oleObj>
                </mc:Choice>
                <mc:Fallback>
                  <p:oleObj name="Equation" r:id="rId10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836" y="3377065"/>
                          <a:ext cx="1389062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767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493538" cy="859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2.2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푸아송과정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140118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Book Antiqua" pitchFamily="18" charset="0"/>
              </a:rPr>
              <a:t>푸아송과정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정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6900" y="852261"/>
            <a:ext cx="8159780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시간 구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0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특정한 사건이 발생한 횟수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셈과정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아래 그림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748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1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67042"/>
            <a:ext cx="4006820" cy="2986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467544" y="5013068"/>
            <a:ext cx="8379512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특정한 사건을 관찰하기 시작하여 첫 번째 사건이 발생할 때까지 경과 시간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사건이 발생한 이후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사건이 발생할 때가지 걸리는 시간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n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1, 2, 3,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…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중간도착시간열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sequence of </a:t>
            </a:r>
            <a:r>
              <a:rPr lang="en-US" altLang="ko-KR" b="1" baseline="30000" dirty="0" err="1" smtClean="0">
                <a:latin typeface="Book Antiqua" pitchFamily="18" charset="0"/>
                <a:ea typeface="맑은 고딕" panose="020B0503020000020004" pitchFamily="50" charset="-127"/>
              </a:rPr>
              <a:t>interarrival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 times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679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Book Antiqua" pitchFamily="18" charset="0"/>
              </a:rPr>
              <a:t>푸아송과정의</a:t>
            </a:r>
            <a:r>
              <a:rPr lang="ko-KR" altLang="en-US" dirty="0" smtClean="0">
                <a:latin typeface="Book Antiqua" pitchFamily="18" charset="0"/>
              </a:rPr>
              <a:t> 정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6900" y="852261"/>
            <a:ext cx="8159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대기시간 </a:t>
            </a:r>
            <a:r>
              <a:rPr lang="en-US" altLang="ko-KR" b="1" baseline="30000" dirty="0">
                <a:latin typeface="Book Antiqua" pitchFamily="18" charset="0"/>
                <a:ea typeface="맑은 고딕" panose="020B0503020000020004" pitchFamily="50" charset="-127"/>
              </a:rPr>
              <a:t>waiting time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번째 사건이 발생할 때까지 걸리는 시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113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84809"/>
              </p:ext>
            </p:extLst>
          </p:nvPr>
        </p:nvGraphicFramePr>
        <p:xfrm>
          <a:off x="2771800" y="1340768"/>
          <a:ext cx="3054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78" name="Equation" r:id="rId4" imgW="2120900" imgH="292100" progId="Equation.DSMT4">
                  <p:embed/>
                </p:oleObj>
              </mc:Choice>
              <mc:Fallback>
                <p:oleObj name="Equation" r:id="rId4" imgW="2120900" imgH="292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340768"/>
                        <a:ext cx="3054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6900" y="2135705"/>
            <a:ext cx="8159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) – N(s)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시간 구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(s, t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서 관찰된 사건의 횟수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13285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355601" y="2548012"/>
            <a:ext cx="8508999" cy="2616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569416" y="2760191"/>
            <a:ext cx="774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푸아송과정</a:t>
            </a:r>
            <a:r>
              <a:rPr lang="en-US" altLang="ko-KR" sz="2000" b="1" baseline="30000" dirty="0">
                <a:latin typeface="Book Antiqua" pitchFamily="18" charset="0"/>
              </a:rPr>
              <a:t>Poisson process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은 다음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세 조건을 만족하는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셈과정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N(t)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≥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을 비율 </a:t>
            </a:r>
            <a:r>
              <a:rPr lang="en-US" altLang="ko-KR" sz="2000" i="1" dirty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푸아송과정이라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한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683568" y="3556620"/>
            <a:ext cx="7026920" cy="1388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ko-KR" altLang="en-US" dirty="0">
                <a:latin typeface="Book Antiqua" pitchFamily="18" charset="0"/>
                <a:ea typeface="휴먼옛체"/>
              </a:rPr>
              <a:t>①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0) = 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ko-KR" altLang="en-US" dirty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독립증분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갖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marL="279400" indent="-279400">
              <a:lnSpc>
                <a:spcPct val="110000"/>
              </a:lnSpc>
              <a:spcBef>
                <a:spcPts val="300"/>
              </a:spcBef>
            </a:pPr>
            <a:r>
              <a:rPr lang="en-US" altLang="ko-KR" dirty="0">
                <a:latin typeface="휴먼옛체"/>
                <a:ea typeface="휴먼옛체"/>
              </a:rPr>
              <a:t>③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길이가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임의의 시간 구간에서 발생한 사건의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수는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평균 </a:t>
            </a:r>
            <a:r>
              <a:rPr lang="en-US" altLang="ko-KR" i="1" dirty="0" err="1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푸아송분포에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따른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06001"/>
              </p:ext>
            </p:extLst>
          </p:nvPr>
        </p:nvGraphicFramePr>
        <p:xfrm>
          <a:off x="2041525" y="5598863"/>
          <a:ext cx="4922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79" name="Equation" r:id="rId6" imgW="3073400" imgH="419100" progId="Equation.DSMT4">
                  <p:embed/>
                </p:oleObj>
              </mc:Choice>
              <mc:Fallback>
                <p:oleObj name="Equation" r:id="rId6" imgW="3073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598863"/>
                        <a:ext cx="49228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1790700" y="5428332"/>
            <a:ext cx="5295899" cy="9776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2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Book Antiqua" pitchFamily="18" charset="0"/>
              </a:rPr>
              <a:t>푸아송과정의</a:t>
            </a:r>
            <a:r>
              <a:rPr lang="ko-KR" altLang="en-US" dirty="0" smtClean="0">
                <a:latin typeface="Book Antiqua" pitchFamily="18" charset="0"/>
              </a:rPr>
              <a:t> 정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3" name="모서리가 접힌 도형 12"/>
          <p:cNvSpPr/>
          <p:nvPr/>
        </p:nvSpPr>
        <p:spPr>
          <a:xfrm rot="21355194">
            <a:off x="338915" y="967668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03649" y="836712"/>
            <a:ext cx="70567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조건 </a:t>
            </a: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최초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관찰한 시각에서 사건이 발생하지 않는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1714500" indent="-1714500">
              <a:spcBef>
                <a:spcPts val="600"/>
              </a:spcBef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조건 </a:t>
            </a: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간 구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s, s +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사이에 관찰된 횟수는 시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전에 관찰된 횟수에 독립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 + s) – N(s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u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u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≤ s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}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에 독립이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spcBef>
                <a:spcPts val="600"/>
              </a:spcBef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조건 </a:t>
            </a:r>
            <a:r>
              <a:rPr lang="en-US" altLang="ko-KR" dirty="0" smtClean="0">
                <a:latin typeface="휴먼옛체"/>
                <a:ea typeface="휴먼옛체"/>
              </a:rPr>
              <a:t>③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푸아송과정은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정상증분을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갖는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0074" y="2859752"/>
            <a:ext cx="825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비율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푸아송과정을 다음과 같이 정의할 수 있으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앞의 정의와 동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819620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직사각형 17"/>
          <p:cNvSpPr/>
          <p:nvPr/>
        </p:nvSpPr>
        <p:spPr>
          <a:xfrm>
            <a:off x="355601" y="3284984"/>
            <a:ext cx="8508999" cy="21954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569416" y="3497163"/>
            <a:ext cx="774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다음 조건을 만족하는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셈과정을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비율 </a:t>
            </a:r>
            <a:r>
              <a:rPr lang="en-US" altLang="ko-KR" sz="2000" i="1" dirty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푸아송과정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이라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한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683568" y="3884938"/>
            <a:ext cx="7026920" cy="1399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>
                <a:latin typeface="Book Antiqua" pitchFamily="18" charset="0"/>
                <a:ea typeface="휴먼옛체"/>
              </a:rPr>
              <a:t>①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0) = 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정상증분과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독립증분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갖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ko-KR" dirty="0">
                <a:latin typeface="휴먼옛체"/>
                <a:ea typeface="휴먼옛체"/>
              </a:rPr>
              <a:t>③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(h) = 1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</a:t>
            </a:r>
            <a:r>
              <a:rPr lang="en-US" altLang="ko-KR" i="1" dirty="0" err="1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+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o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(h)</a:t>
            </a:r>
          </a:p>
          <a:p>
            <a:pPr>
              <a:lnSpc>
                <a:spcPct val="120000"/>
              </a:lnSpc>
            </a:pPr>
            <a:r>
              <a:rPr lang="en-US" altLang="ko-KR" dirty="0">
                <a:latin typeface="휴먼옛체"/>
                <a:ea typeface="휴먼옛체"/>
              </a:rPr>
              <a:t>④</a:t>
            </a:r>
            <a:r>
              <a:rPr lang="en-US" altLang="ko-KR" dirty="0">
                <a:latin typeface="Book Antiqua" pitchFamily="18" charset="0"/>
                <a:ea typeface="휴먼옛체"/>
              </a:rPr>
              <a:t> </a:t>
            </a:r>
            <a:r>
              <a:rPr lang="en-US" altLang="ko-KR" i="1" dirty="0">
                <a:latin typeface="Book Antiqua" pitchFamily="18" charset="0"/>
                <a:ea typeface="휴먼옛체"/>
              </a:rPr>
              <a:t>P</a:t>
            </a:r>
            <a:r>
              <a:rPr lang="en-US" altLang="ko-KR" dirty="0">
                <a:latin typeface="Book Antiqua" pitchFamily="18" charset="0"/>
                <a:ea typeface="휴먼옛체"/>
              </a:rPr>
              <a:t>[</a:t>
            </a:r>
            <a:r>
              <a:rPr lang="en-US" altLang="ko-KR" i="1" dirty="0">
                <a:latin typeface="Book Antiqua" pitchFamily="18" charset="0"/>
                <a:ea typeface="휴먼옛체"/>
              </a:rPr>
              <a:t>N(h)</a:t>
            </a:r>
            <a:r>
              <a:rPr lang="en-US" altLang="ko-KR" i="1" dirty="0">
                <a:latin typeface="Book Antiqua" pitchFamily="18" charset="0"/>
                <a:ea typeface="바탕"/>
              </a:rPr>
              <a:t> ≥ 2</a:t>
            </a:r>
            <a:r>
              <a:rPr lang="en-US" altLang="ko-KR" dirty="0">
                <a:latin typeface="Book Antiqua" pitchFamily="18" charset="0"/>
                <a:ea typeface="바탕"/>
              </a:rPr>
              <a:t>]</a:t>
            </a:r>
            <a:r>
              <a:rPr lang="en-US" altLang="ko-KR" i="1" dirty="0">
                <a:latin typeface="Book Antiqua" pitchFamily="18" charset="0"/>
                <a:ea typeface="바탕"/>
              </a:rPr>
              <a:t> =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o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(h)</a:t>
            </a:r>
            <a:endParaRPr lang="ko-KR" altLang="en-US" i="1" dirty="0">
              <a:ea typeface="맑은 고딕" panose="020B0503020000020004" pitchFamily="50" charset="-127"/>
            </a:endParaRP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54658"/>
              </p:ext>
            </p:extLst>
          </p:nvPr>
        </p:nvGraphicFramePr>
        <p:xfrm>
          <a:off x="871510" y="5649936"/>
          <a:ext cx="1189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0" y="5649936"/>
                        <a:ext cx="11890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89599" y="5760583"/>
            <a:ext cx="428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만족하는 함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o(h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5187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Book Antiqua" pitchFamily="18" charset="0"/>
              </a:rPr>
              <a:t>푸아송과정의</a:t>
            </a:r>
            <a:r>
              <a:rPr lang="ko-KR" altLang="en-US" dirty="0" smtClean="0">
                <a:latin typeface="Book Antiqua" pitchFamily="18" charset="0"/>
              </a:rPr>
              <a:t> 정의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4" y="856365"/>
            <a:ext cx="8658225" cy="19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00034" y="2780928"/>
            <a:ext cx="835824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사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2) = 4, N(2.5) = 6, N(3.5) = 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0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처음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 동안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 2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까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3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까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이 발생하는 것을 의미하며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시간 구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0, 2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(2, 2.5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5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(2.5, 3.5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이 수신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주어진 사건은 다음과 같이 표현할 수 있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2) = 4, N(2.5) - N(2) = 2, N(3.5) – N(2.5) = 4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</a:p>
          <a:p>
            <a:pPr>
              <a:lnSpc>
                <a:spcPct val="15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푸아송과정의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독립성에 의해 다음을 얻는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26178"/>
              </p:ext>
            </p:extLst>
          </p:nvPr>
        </p:nvGraphicFramePr>
        <p:xfrm>
          <a:off x="1638301" y="5409343"/>
          <a:ext cx="5876924" cy="100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2" name="Equation" r:id="rId4" imgW="4178160" imgH="723600" progId="Equation.DSMT4">
                  <p:embed/>
                </p:oleObj>
              </mc:Choice>
              <mc:Fallback>
                <p:oleObj name="Equation" r:id="rId4" imgW="417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1" y="5409343"/>
                        <a:ext cx="5876924" cy="1002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69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Book Antiqua" pitchFamily="18" charset="0"/>
              </a:rPr>
              <a:t>푸아송과정의</a:t>
            </a:r>
            <a:r>
              <a:rPr lang="ko-KR" altLang="en-US" dirty="0" smtClean="0">
                <a:latin typeface="Book Antiqua" pitchFamily="18" charset="0"/>
              </a:rPr>
              <a:t> 정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596" y="1988840"/>
            <a:ext cx="84296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한편</a:t>
            </a:r>
            <a:r>
              <a:rPr lang="ko-KR" altLang="en-US" i="1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~ P(4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2), N(0.5), N(1)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각각 다음 분포에 따른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2) ~ P(8), N(0.5) ~ P(2), N(1) ~ P(4)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83884"/>
              </p:ext>
            </p:extLst>
          </p:nvPr>
        </p:nvGraphicFramePr>
        <p:xfrm>
          <a:off x="1428728" y="3554636"/>
          <a:ext cx="6238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3" name="Equation" r:id="rId3" imgW="4330440" imgH="672840" progId="Equation.DSMT4">
                  <p:embed/>
                </p:oleObj>
              </mc:Choice>
              <mc:Fallback>
                <p:oleObj name="Equation" r:id="rId3" imgW="4330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54636"/>
                        <a:ext cx="62388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68983"/>
              </p:ext>
            </p:extLst>
          </p:nvPr>
        </p:nvGraphicFramePr>
        <p:xfrm>
          <a:off x="2382838" y="5301208"/>
          <a:ext cx="43910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4" name="Equation" r:id="rId5" imgW="3047760" imgH="698400" progId="Equation.DSMT4">
                  <p:embed/>
                </p:oleObj>
              </mc:Choice>
              <mc:Fallback>
                <p:oleObj name="Equation" r:id="rId5" imgW="3047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301208"/>
                        <a:ext cx="43910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764704"/>
            <a:ext cx="83582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푸아송과정의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정상성에 의해 다음을 얻는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99260"/>
              </p:ext>
            </p:extLst>
          </p:nvPr>
        </p:nvGraphicFramePr>
        <p:xfrm>
          <a:off x="2382838" y="1244243"/>
          <a:ext cx="4391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5" name="Equation" r:id="rId7" imgW="3047760" imgH="482400" progId="Equation.DSMT4">
                  <p:embed/>
                </p:oleObj>
              </mc:Choice>
              <mc:Fallback>
                <p:oleObj name="Equation" r:id="rId7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244243"/>
                        <a:ext cx="4391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8596" y="4805558"/>
            <a:ext cx="8429684" cy="423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8596" y="2996952"/>
            <a:ext cx="8429684" cy="423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푸아송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확률표로부터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을 얻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2106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00578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비율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푸아송과정에서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7427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642937" y="1570338"/>
            <a:ext cx="7686675" cy="106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첫 번째 사건이 발생할 시각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를 초과하기 위한 필요충분조건은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, t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서 사건이 발생하지 않는 것이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따라서 첫 번째 사건이 발생할 시각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를 초과할 확률은 다음과 같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0027"/>
              </p:ext>
            </p:extLst>
          </p:nvPr>
        </p:nvGraphicFramePr>
        <p:xfrm>
          <a:off x="2230438" y="2905696"/>
          <a:ext cx="4410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3" name="Equation" r:id="rId4" imgW="3060700" imgH="419100" progId="Equation.DSMT4">
                  <p:embed/>
                </p:oleObj>
              </mc:Choice>
              <mc:Fallback>
                <p:oleObj name="Equation" r:id="rId4" imgW="3060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905696"/>
                        <a:ext cx="4410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642937" y="3851756"/>
            <a:ext cx="76866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첫 번째 사건이 발생할 때까지 걸리는 시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대해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~ </a:t>
            </a:r>
            <a:r>
              <a:rPr lang="en-US" altLang="ko-KR" dirty="0" err="1">
                <a:latin typeface="Book Antiqua" pitchFamily="18" charset="0"/>
                <a:ea typeface="맑은 고딕" panose="020B0503020000020004" pitchFamily="50" charset="-127"/>
              </a:rPr>
              <a:t>Ex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dirty="0" err="1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17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00578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시각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s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서 첫 번째 사건이 발생했다는 조건 아래서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일 조건부 확률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7427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66107"/>
              </p:ext>
            </p:extLst>
          </p:nvPr>
        </p:nvGraphicFramePr>
        <p:xfrm>
          <a:off x="1425575" y="1692275"/>
          <a:ext cx="6275388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9" name="Equation" r:id="rId4" imgW="4356100" imgH="1231900" progId="Equation.DSMT4">
                  <p:embed/>
                </p:oleObj>
              </mc:Choice>
              <mc:Fallback>
                <p:oleObj name="Equation" r:id="rId4" imgW="4356100" imgH="1231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692275"/>
                        <a:ext cx="6275388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0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962916"/>
            <a:ext cx="8143932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>
                <a:ea typeface="맑은 고딕" panose="020B0503020000020004" pitchFamily="50" charset="-127"/>
              </a:rPr>
              <a:t>첫 번째 사건이 발생한 이후로 두 번째 사건이 발생할 때까지 걸리는 시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~ </a:t>
            </a:r>
            <a:r>
              <a:rPr lang="en-US" altLang="ko-KR" dirty="0" err="1">
                <a:latin typeface="Book Antiqua" pitchFamily="18" charset="0"/>
                <a:ea typeface="맑은 고딕" panose="020B0503020000020004" pitchFamily="50" charset="-127"/>
              </a:rPr>
              <a:t>Ex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dirty="0" err="1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), 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는 독립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7427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1471" y="2063054"/>
            <a:ext cx="8143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동일한 방법으로 </a:t>
            </a:r>
            <a:r>
              <a:rPr lang="en-US" altLang="ko-KR" i="1" spc="-50" dirty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번째 사건과 </a:t>
            </a:r>
            <a:r>
              <a:rPr lang="en-US" altLang="ko-KR" i="1" spc="-50" dirty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번째 사건 사이의 시간 </a:t>
            </a:r>
            <a:r>
              <a:rPr lang="en-US" altLang="ko-KR" i="1" spc="-50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spc="-50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에 대해 </a:t>
            </a:r>
            <a:r>
              <a:rPr lang="en-US" altLang="ko-KR" i="1" spc="-50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spc="-50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spc="-50" baseline="-25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~ </a:t>
            </a:r>
            <a:r>
              <a:rPr lang="en-US" altLang="ko-KR" spc="-50" dirty="0" err="1">
                <a:latin typeface="Book Antiqua" pitchFamily="18" charset="0"/>
                <a:ea typeface="맑은 고딕" panose="020B0503020000020004" pitchFamily="50" charset="-127"/>
              </a:rPr>
              <a:t>Exp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spc="-50" dirty="0" err="1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spc="-50" dirty="0" err="1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) </a:t>
            </a:r>
          </a:p>
          <a:p>
            <a:endParaRPr lang="en-US" altLang="ko-KR" spc="-5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pc="-50" dirty="0" err="1">
                <a:latin typeface="Book Antiqua" pitchFamily="18" charset="0"/>
                <a:ea typeface="맑은 고딕" panose="020B0503020000020004" pitchFamily="50" charset="-127"/>
              </a:rPr>
              <a:t>중간도착시간열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 {</a:t>
            </a:r>
            <a:r>
              <a:rPr lang="en-US" altLang="ko-KR" i="1" spc="-50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spc="-50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spc="-50" baseline="-25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spc="-50" dirty="0">
                <a:latin typeface="Book Antiqua" pitchFamily="18" charset="0"/>
                <a:ea typeface="맑은 고딕" panose="020B0503020000020004" pitchFamily="50" charset="-127"/>
              </a:rPr>
              <a:t>n = 1, 2, 3, 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…}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은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pc="-50" dirty="0" err="1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spc="-50" dirty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spc="-50" dirty="0" err="1">
                <a:latin typeface="Book Antiqua" pitchFamily="18" charset="0"/>
                <a:ea typeface="맑은 고딕" panose="020B0503020000020004" pitchFamily="50" charset="-127"/>
              </a:rPr>
              <a:t>i.i.d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pc="-50" dirty="0">
                <a:latin typeface="Book Antiqua" pitchFamily="18" charset="0"/>
                <a:ea typeface="맑은 고딕" panose="020B0503020000020004" pitchFamily="50" charset="-127"/>
              </a:rPr>
              <a:t>지수분포 확률변수이다</a:t>
            </a:r>
            <a:r>
              <a:rPr lang="en-US" altLang="ko-KR" spc="-5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97650"/>
              </p:ext>
            </p:extLst>
          </p:nvPr>
        </p:nvGraphicFramePr>
        <p:xfrm>
          <a:off x="3452813" y="3457577"/>
          <a:ext cx="1920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3" name="Equation" r:id="rId4" imgW="1333500" imgH="254000" progId="Equation.DSMT4">
                  <p:embed/>
                </p:oleObj>
              </mc:Choice>
              <mc:Fallback>
                <p:oleObj name="Equation" r:id="rId4" imgW="1333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457577"/>
                        <a:ext cx="19208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3033712" y="3235776"/>
            <a:ext cx="2809876" cy="81934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108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25241" y="1057275"/>
            <a:ext cx="6970947" cy="719138"/>
            <a:chOff x="625563" y="980728"/>
            <a:chExt cx="6970773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625563" y="1101879"/>
              <a:ext cx="79859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2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2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확률과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11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푸아송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과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626536" y="2319263"/>
            <a:ext cx="79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2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20" name="그룹 10"/>
          <p:cNvGrpSpPr>
            <a:grpSpLocks/>
          </p:cNvGrpSpPr>
          <p:nvPr/>
        </p:nvGrpSpPr>
        <p:grpSpPr bwMode="auto">
          <a:xfrm>
            <a:off x="642938" y="3448050"/>
            <a:ext cx="6953250" cy="720725"/>
            <a:chOff x="643260" y="2077057"/>
            <a:chExt cx="6953076" cy="720000"/>
          </a:xfrm>
        </p:grpSpPr>
        <p:sp>
          <p:nvSpPr>
            <p:cNvPr id="22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5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6" name="직사각형 25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11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마코프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연쇄</a:t>
              </a:r>
            </a:p>
          </p:txBody>
        </p:sp>
      </p:grpSp>
      <p:sp>
        <p:nvSpPr>
          <p:cNvPr id="27" name="직사각형 26"/>
          <p:cNvSpPr/>
          <p:nvPr/>
        </p:nvSpPr>
        <p:spPr>
          <a:xfrm>
            <a:off x="626536" y="3589263"/>
            <a:ext cx="79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2.3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962916"/>
            <a:ext cx="814393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번째 사건이 발생할 때까지 걸리는 총 대기시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n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= 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+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+ … +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은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과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같은 감마분포에 따른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(6.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절 감마분포 참조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7427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3033712" y="1978840"/>
            <a:ext cx="2809876" cy="109012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93429"/>
              </p:ext>
            </p:extLst>
          </p:nvPr>
        </p:nvGraphicFramePr>
        <p:xfrm>
          <a:off x="3419872" y="2207440"/>
          <a:ext cx="1976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7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07440"/>
                        <a:ext cx="1976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9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pic>
        <p:nvPicPr>
          <p:cNvPr id="619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849203"/>
            <a:ext cx="8643938" cy="286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28596" y="3904946"/>
            <a:ext cx="8429684" cy="2548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1475" indent="-371475">
              <a:lnSpc>
                <a:spcPct val="120000"/>
              </a:lnSpc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한 시간 사이에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건의 교통사고가 있었다는 조건 아래서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두 번째 사고의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발생시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조건부 분포함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(X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≤ </a:t>
            </a:r>
            <a:r>
              <a:rPr lang="en-US" altLang="ko-KR" i="1" dirty="0" err="1" smtClean="0">
                <a:latin typeface="Book Antiqua" pitchFamily="18" charset="0"/>
                <a:ea typeface="굴림체"/>
              </a:rPr>
              <a:t>x|N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(1) = 3)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구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dirty="0" smtClean="0">
              <a:latin typeface="Book Antiqua" pitchFamily="18" charset="0"/>
              <a:ea typeface="굴림체"/>
            </a:endParaRPr>
          </a:p>
          <a:p>
            <a:pPr marL="371475" indent="14288">
              <a:lnSpc>
                <a:spcPct val="120000"/>
              </a:lnSpc>
              <a:spcBef>
                <a:spcPts val="1200"/>
              </a:spcBef>
            </a:pPr>
            <a:r>
              <a:rPr lang="en-US" altLang="ko-KR" dirty="0" smtClean="0">
                <a:latin typeface="Book Antiqua" pitchFamily="18" charset="0"/>
                <a:ea typeface="굴림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N(1) = 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 조건 아래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≤ x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굴림체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서로 배반인 다음 두 가지 경우로 나누어 생각할 수 있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dirty="0" smtClean="0">
              <a:latin typeface="Book Antiqua" pitchFamily="18" charset="0"/>
              <a:ea typeface="굴림체"/>
            </a:endParaRPr>
          </a:p>
          <a:p>
            <a:pPr marL="371475" indent="-28575">
              <a:lnSpc>
                <a:spcPct val="120000"/>
              </a:lnSpc>
              <a:spcBef>
                <a:spcPts val="1200"/>
              </a:spcBef>
            </a:pPr>
            <a:r>
              <a:rPr lang="ko-KR" altLang="en-US" sz="1700" spc="-150" dirty="0">
                <a:solidFill>
                  <a:srgbClr val="C00000"/>
                </a:solidFill>
                <a:latin typeface="HY신명조" panose="02030600000101010101" pitchFamily="18" charset="-127"/>
                <a:ea typeface="HY신명조" panose="02030600000101010101" pitchFamily="18" charset="-127"/>
              </a:rPr>
              <a:t>사건</a:t>
            </a:r>
            <a:r>
              <a:rPr lang="ko-KR" altLang="en-US" i="1" dirty="0" smtClean="0">
                <a:solidFill>
                  <a:srgbClr val="FF0000"/>
                </a:solidFill>
                <a:latin typeface="Book Antiqua" pitchFamily="18" charset="0"/>
                <a:ea typeface="굴림체"/>
              </a:rPr>
              <a:t> 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  <a:ea typeface="굴림체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 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 (0, x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의 사고가 발생하고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(x, 1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</a:t>
            </a:r>
            <a:r>
              <a:rPr lang="ko-KR" altLang="en-US" dirty="0" smtClean="0">
                <a:latin typeface="Book Antiqua" pitchFamily="18" charset="0"/>
                <a:ea typeface="굴림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의 사고가 발생하는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경우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solidFill>
                  <a:srgbClr val="C00000"/>
                </a:solidFill>
                <a:latin typeface="HY신명조" panose="02030600000101010101" pitchFamily="18" charset="-127"/>
                <a:ea typeface="HY신명조" panose="02030600000101010101" pitchFamily="18" charset="-127"/>
              </a:rPr>
              <a:t>사건 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  <a:ea typeface="굴림체"/>
              </a:rPr>
              <a:t>B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 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(0, x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의 사고가 발생하고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(x, 1</a:t>
            </a:r>
            <a:r>
              <a:rPr lang="en-US" altLang="ko-KR" dirty="0" smtClean="0">
                <a:latin typeface="Book Antiqua" pitchFamily="18" charset="0"/>
                <a:ea typeface="굴림체"/>
              </a:rPr>
              <a:t>]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사고가 발생하지 않는 경우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71475" indent="714375">
              <a:lnSpc>
                <a:spcPct val="120000"/>
              </a:lnSpc>
              <a:spcBef>
                <a:spcPts val="1200"/>
              </a:spcBef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ko-KR" altLang="en-US" dirty="0" smtClean="0">
                <a:latin typeface="Book Antiqua" pitchFamily="18" charset="0"/>
                <a:ea typeface="굴림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X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조건부 분포함수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045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73933"/>
              </p:ext>
            </p:extLst>
          </p:nvPr>
        </p:nvGraphicFramePr>
        <p:xfrm>
          <a:off x="1458242" y="890042"/>
          <a:ext cx="56340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60" name="Equation" r:id="rId3" imgW="3911400" imgH="469800" progId="Equation.DSMT4">
                  <p:embed/>
                </p:oleObj>
              </mc:Choice>
              <mc:Fallback>
                <p:oleObj name="Equation" r:id="rId3" imgW="391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42" y="890042"/>
                        <a:ext cx="56340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76664"/>
              </p:ext>
            </p:extLst>
          </p:nvPr>
        </p:nvGraphicFramePr>
        <p:xfrm>
          <a:off x="1645605" y="2776776"/>
          <a:ext cx="6400800" cy="18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61" name="Equation" r:id="rId5" imgW="4698720" imgH="1346040" progId="Equation.DSMT4">
                  <p:embed/>
                </p:oleObj>
              </mc:Choice>
              <mc:Fallback>
                <p:oleObj name="Equation" r:id="rId5" imgW="469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605" y="2776776"/>
                        <a:ext cx="6400800" cy="1804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515" y="2195572"/>
            <a:ext cx="7005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한편 사건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A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사건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B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확률은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7094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78408"/>
              </p:ext>
            </p:extLst>
          </p:nvPr>
        </p:nvGraphicFramePr>
        <p:xfrm>
          <a:off x="1943628" y="1355716"/>
          <a:ext cx="5723792" cy="234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1" name="Equation" r:id="rId3" imgW="4203360" imgH="1752480" progId="Equation.DSMT4">
                  <p:embed/>
                </p:oleObj>
              </mc:Choice>
              <mc:Fallback>
                <p:oleObj name="Equation" r:id="rId3" imgW="42033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628" y="1355716"/>
                        <a:ext cx="5723792" cy="2349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6876" y="840366"/>
            <a:ext cx="750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또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조건부 분포함수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4304"/>
              </p:ext>
            </p:extLst>
          </p:nvPr>
        </p:nvGraphicFramePr>
        <p:xfrm>
          <a:off x="1131227" y="726396"/>
          <a:ext cx="1865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2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27" y="726396"/>
                        <a:ext cx="186531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4371955"/>
            <a:ext cx="794753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번째 사고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부터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 사이에 일어났을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3629"/>
              </p:ext>
            </p:extLst>
          </p:nvPr>
        </p:nvGraphicFramePr>
        <p:xfrm>
          <a:off x="2208213" y="4872021"/>
          <a:ext cx="47561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3" name="Equation" r:id="rId7" imgW="3301920" imgH="838080" progId="Equation.DSMT4">
                  <p:embed/>
                </p:oleObj>
              </mc:Choice>
              <mc:Fallback>
                <p:oleObj name="Equation" r:id="rId7" imgW="3301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72021"/>
                        <a:ext cx="4756150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4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사건 발생시간의 분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158" y="1019628"/>
            <a:ext cx="8501122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1475" indent="-371475"/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한 시간 사이에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건의 교통사고가 있었다는 조건 아래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번째 사고의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발생시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조건부 분포함수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(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x) = 3x</a:t>
            </a:r>
            <a:r>
              <a:rPr lang="en-US" altLang="ko-KR" i="1" baseline="40000" dirty="0" smtClean="0">
                <a:latin typeface="Book Antiqua" pitchFamily="18" charset="0"/>
                <a:ea typeface="굴림체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 – 2x</a:t>
            </a:r>
            <a:r>
              <a:rPr lang="en-US" altLang="ko-KR" i="1" baseline="40000" dirty="0" smtClean="0">
                <a:latin typeface="Book Antiqua" pitchFamily="18" charset="0"/>
                <a:ea typeface="굴림체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X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확률밀도함수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굴림체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(</a:t>
            </a:r>
            <a:r>
              <a:rPr lang="en-US" altLang="ko-KR" i="1" dirty="0" smtClean="0">
                <a:latin typeface="Book Antiqua" pitchFamily="18" charset="0"/>
                <a:ea typeface="굴림체"/>
              </a:rPr>
              <a:t>x) = 6x(1 – x), 0 &lt; x &lt; 1</a:t>
            </a:r>
          </a:p>
          <a:p>
            <a:pPr algn="ctr"/>
            <a:endParaRPr lang="en-US" altLang="ko-KR" i="1" dirty="0" smtClean="0">
              <a:latin typeface="Book Antiqua" pitchFamily="18" charset="0"/>
              <a:ea typeface="굴림체"/>
            </a:endParaRPr>
          </a:p>
          <a:p>
            <a:pPr indent="371475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indent="371475"/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평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40214"/>
              </p:ext>
            </p:extLst>
          </p:nvPr>
        </p:nvGraphicFramePr>
        <p:xfrm>
          <a:off x="2649538" y="3068960"/>
          <a:ext cx="38084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1" name="Equation" r:id="rId3" imgW="2552400" imgH="482400" progId="Equation.DSMT4">
                  <p:embed/>
                </p:oleObj>
              </mc:Choice>
              <mc:Fallback>
                <p:oleObj name="Equation" r:id="rId3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3068960"/>
                        <a:ext cx="38084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8674" y="4227185"/>
            <a:ext cx="802960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평균적으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에 두 번째 사고가 발생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557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푸아송과정의</a:t>
            </a:r>
            <a:r>
              <a:rPr lang="ko-KR" altLang="en-US" dirty="0"/>
              <a:t> 성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8768" y="857234"/>
            <a:ext cx="8379512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중간도착시간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모수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지수분포에 따르므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gt; 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조건 아래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gt; t + 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일 확률은 지수분포의 비기억성 성질에 의해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27984"/>
              </p:ext>
            </p:extLst>
          </p:nvPr>
        </p:nvGraphicFramePr>
        <p:xfrm>
          <a:off x="2462213" y="1785928"/>
          <a:ext cx="4244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0" name="Equation" r:id="rId3" imgW="2946240" imgH="241200" progId="Equation.DSMT4">
                  <p:embed/>
                </p:oleObj>
              </mc:Choice>
              <mc:Fallback>
                <p:oleObj name="Equation" r:id="rId3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785928"/>
                        <a:ext cx="42449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8768" y="2496917"/>
            <a:ext cx="837951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사건이 시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까지 도착하지 않았다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추가적인 도착시간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동일한 지수분포에 따르는 것을 의미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특히 시간 구간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정확히 한 사건이 발생했다는 조건 아래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사건이 발생할 때까지 경과시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조건부 분포함수는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8660"/>
              </p:ext>
            </p:extLst>
          </p:nvPr>
        </p:nvGraphicFramePr>
        <p:xfrm>
          <a:off x="2156454" y="4700592"/>
          <a:ext cx="47926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1" name="Equation" r:id="rId5" imgW="3327120" imgH="469800" progId="Equation.DSMT4">
                  <p:embed/>
                </p:oleObj>
              </mc:Choice>
              <mc:Fallback>
                <p:oleObj name="Equation" r:id="rId5" imgW="332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54" y="4700592"/>
                        <a:ext cx="479266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07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푸아송과정의</a:t>
            </a:r>
            <a:r>
              <a:rPr lang="ko-KR" altLang="en-US" dirty="0"/>
              <a:t> 성질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8768" y="822979"/>
            <a:ext cx="8379512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사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lt; t, N(t) = 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미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까지 사건이 꼭 하나 발생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특히 첫 번째 사건이 시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전에 발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624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657" y="1771651"/>
            <a:ext cx="3176688" cy="942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78768" y="2982744"/>
            <a:ext cx="83795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lt; t, N(t) = 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사건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one event in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0, x),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no event in 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동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x) ~ P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),  N(t - x) ~ P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 – x))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25836"/>
              </p:ext>
            </p:extLst>
          </p:nvPr>
        </p:nvGraphicFramePr>
        <p:xfrm>
          <a:off x="525463" y="4586221"/>
          <a:ext cx="8075612" cy="190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9" name="Equation" r:id="rId4" imgW="5689600" imgH="1358900" progId="Equation.DSMT4">
                  <p:embed/>
                </p:oleObj>
              </mc:Choice>
              <mc:Fallback>
                <p:oleObj name="Equation" r:id="rId4" imgW="5689600" imgH="1358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586221"/>
                        <a:ext cx="8075612" cy="190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34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푸아송과정의</a:t>
            </a:r>
            <a:r>
              <a:rPr lang="ko-KR" altLang="en-US" dirty="0"/>
              <a:t> 성질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21632" y="808689"/>
            <a:ext cx="8379512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t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한 사건이 발생했다는 조건 아래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확률밀도함수는 다음과 같은 균등분포를 이룬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81432"/>
              </p:ext>
            </p:extLst>
          </p:nvPr>
        </p:nvGraphicFramePr>
        <p:xfrm>
          <a:off x="3143250" y="1962795"/>
          <a:ext cx="2854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2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62795"/>
                        <a:ext cx="2854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2555776" y="1795115"/>
            <a:ext cx="3830737" cy="913805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963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푸아송과정의</a:t>
            </a:r>
            <a:r>
              <a:rPr lang="ko-KR" altLang="en-US" dirty="0"/>
              <a:t> 중첩과</a:t>
            </a:r>
            <a:r>
              <a:rPr lang="en-US" altLang="ko-KR" dirty="0"/>
              <a:t> </a:t>
            </a:r>
            <a:r>
              <a:rPr lang="ko-KR" altLang="en-US" dirty="0"/>
              <a:t>분해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78768" y="836712"/>
            <a:ext cx="8379512" cy="2728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푸아송분포에 따르는 독립인 두 확률변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해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algn="ctr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 + Y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~ P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+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독립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비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푸아송과정이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 = 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 +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비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+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푸아송과정이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것을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중첩</a:t>
            </a:r>
            <a:r>
              <a:rPr lang="en-US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superpositio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푸아송과정에 따라 서로 다른 두 신호체계가 중첩되는 경우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중첩된 신호체계도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에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따르는 것을 의미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626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3873411"/>
            <a:ext cx="4343400" cy="139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01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푸아송과정의</a:t>
            </a:r>
            <a:r>
              <a:rPr lang="ko-KR" altLang="en-US" dirty="0"/>
              <a:t> 중첩과</a:t>
            </a:r>
            <a:r>
              <a:rPr lang="en-US" altLang="ko-KR" dirty="0"/>
              <a:t> </a:t>
            </a:r>
            <a:r>
              <a:rPr lang="ko-KR" altLang="en-US" dirty="0"/>
              <a:t>분해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8768" y="836712"/>
            <a:ext cx="83795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비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도달하며 두 종류의 특성을 가진 사건으로 구성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각 사건이 각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확률로 나타난다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확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사건의 확률과정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확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사건의 확률과정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분해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리고 두 확률과정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각각 비율이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l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 – p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독립인 푸아송과정이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것을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푸아송과정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분해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decompositio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고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627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357" y="2828926"/>
            <a:ext cx="4659288" cy="1514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413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3924472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2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확률과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푸아송과정의</a:t>
            </a:r>
            <a:r>
              <a:rPr lang="ko-KR" altLang="en-US" dirty="0"/>
              <a:t> 성질</a:t>
            </a:r>
          </a:p>
        </p:txBody>
      </p:sp>
      <p:pic>
        <p:nvPicPr>
          <p:cNvPr id="628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29" y="842962"/>
            <a:ext cx="8742284" cy="340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14412" y="3971920"/>
            <a:ext cx="78438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7188" indent="-357188">
              <a:lnSpc>
                <a:spcPct val="120000"/>
              </a:lnSpc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l = 20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직진하는 자동차의 비율이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75%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좌회전하는 자동차의 비율이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5%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직진하는 자동차의 수는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t) ~ P(15t)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좌회전하는 자동차의 수는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t) ~ P(5t)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57188" indent="-357188">
              <a:lnSpc>
                <a:spcPct val="120000"/>
              </a:lnSpc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1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분 동안 교차로에 도착하는 자동차의 수는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(t) ~ P(20)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) ~ P(15)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) ~ P(5)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299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푸아송과정의</a:t>
            </a:r>
            <a:r>
              <a:rPr lang="ko-KR" altLang="en-US" dirty="0"/>
              <a:t> 성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4412" y="914395"/>
            <a:ext cx="7843867" cy="678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7188" indent="-357188">
              <a:lnSpc>
                <a:spcPct val="120000"/>
              </a:lnSpc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1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분 동안 교차로에 도착하는 자동차의 수는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(t) ~ P(20)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) ~ P(15)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</a:t>
            </a:r>
            <a:r>
              <a:rPr lang="en-US" altLang="ko-KR" sz="1700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) ~ P(5)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79284"/>
              </p:ext>
            </p:extLst>
          </p:nvPr>
        </p:nvGraphicFramePr>
        <p:xfrm>
          <a:off x="1941513" y="1915669"/>
          <a:ext cx="6002338" cy="22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6" name="Equation" r:id="rId3" imgW="4495800" imgH="1676400" progId="Equation.DSMT4">
                  <p:embed/>
                </p:oleObj>
              </mc:Choice>
              <mc:Fallback>
                <p:oleObj name="Equation" r:id="rId3" imgW="44958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915669"/>
                        <a:ext cx="6002338" cy="220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97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55650" y="1660041"/>
            <a:ext cx="471795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2.3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마코프</a:t>
            </a: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연쇄</a:t>
            </a:r>
          </a:p>
        </p:txBody>
      </p:sp>
    </p:spTree>
    <p:extLst>
      <p:ext uri="{BB962C8B-B14F-4D97-AF65-F5344CB8AC3E}">
        <p14:creationId xmlns:p14="http://schemas.microsoft.com/office/powerpoint/2010/main" val="417453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마코프</a:t>
            </a:r>
            <a:r>
              <a:rPr lang="ko-KR" altLang="en-US" dirty="0"/>
              <a:t> 연쇄의 정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8" y="743264"/>
            <a:ext cx="82439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… &lt;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lt; 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을 만족하는 확률과정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마코프과정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Markov proces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48394"/>
              </p:ext>
            </p:extLst>
          </p:nvPr>
        </p:nvGraphicFramePr>
        <p:xfrm>
          <a:off x="955700" y="1886289"/>
          <a:ext cx="725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1" name="Equation" r:id="rId3" imgW="5041800" imgH="279360" progId="Equation.DSMT4">
                  <p:embed/>
                </p:oleObj>
              </mc:Choice>
              <mc:Fallback>
                <p:oleObj name="Equation" r:id="rId3" imgW="5041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00" y="1886289"/>
                        <a:ext cx="72596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355601" y="2642046"/>
            <a:ext cx="8508999" cy="190137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539552" y="2924944"/>
            <a:ext cx="81438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 연쇄</a:t>
            </a:r>
            <a:r>
              <a:rPr lang="en-US" altLang="ko-KR" sz="2000" b="1" baseline="30000" dirty="0">
                <a:latin typeface="Book Antiqua" pitchFamily="18" charset="0"/>
              </a:rPr>
              <a:t>Markov </a:t>
            </a:r>
            <a:r>
              <a:rPr lang="en-US" altLang="ko-KR" sz="2000" b="1" baseline="30000" dirty="0" smtClean="0">
                <a:latin typeface="Book Antiqua" pitchFamily="18" charset="0"/>
              </a:rPr>
              <a:t>chain 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, X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, …, </a:t>
            </a:r>
            <a:r>
              <a:rPr lang="en-US" altLang="ko-KR" sz="2000" i="1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2000" i="1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이 주어진 조건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아래서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다음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조건부 확률을 만족하는 이산확률과정 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sz="2000" i="1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2000" i="1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n</a:t>
            </a:r>
            <a:r>
              <a:rPr lang="ko-KR" altLang="en-US" sz="20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= 0, 1, 2, …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00053"/>
              </p:ext>
            </p:extLst>
          </p:nvPr>
        </p:nvGraphicFramePr>
        <p:xfrm>
          <a:off x="1436688" y="5200649"/>
          <a:ext cx="6473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2" name="Equation" r:id="rId6" imgW="3810000" imgH="279400" progId="Equation.DSMT4">
                  <p:embed/>
                </p:oleObj>
              </mc:Choice>
              <mc:Fallback>
                <p:oleObj name="Equation" r:id="rId6" imgW="38100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00649"/>
                        <a:ext cx="6473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885825" y="4929188"/>
            <a:ext cx="7443788" cy="107156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93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마코프</a:t>
            </a:r>
            <a:r>
              <a:rPr lang="ko-KR" altLang="en-US" dirty="0"/>
              <a:t> 연쇄의 정의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84976" y="764704"/>
            <a:ext cx="837951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i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i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…, 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-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i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-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거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i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시행 결과인 현재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+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i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+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+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상태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4976" y="2348880"/>
            <a:ext cx="83795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j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(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+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j|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현재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에 머물고 있을 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 번 시행에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에 있을 확률을 의미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확률을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추이확률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transition probability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추이확률에 의한 다음 행렬을 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행렬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Markov matrix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또는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추이행렬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transition matri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248685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그룹 14"/>
          <p:cNvGrpSpPr/>
          <p:nvPr/>
        </p:nvGrpSpPr>
        <p:grpSpPr>
          <a:xfrm>
            <a:off x="2828925" y="4165718"/>
            <a:ext cx="3489476" cy="2143602"/>
            <a:chOff x="3225664" y="3643314"/>
            <a:chExt cx="3489476" cy="2143602"/>
          </a:xfrm>
        </p:grpSpPr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3225664" y="4212116"/>
            <a:ext cx="2697163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85" name="Equation" r:id="rId4" imgW="1587240" imgH="939600" progId="Equation.DSMT4">
                    <p:embed/>
                  </p:oleObj>
                </mc:Choice>
                <mc:Fallback>
                  <p:oleObj name="Equation" r:id="rId4" imgW="15872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664" y="4212116"/>
                          <a:ext cx="2697163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571868" y="3643314"/>
              <a:ext cx="7143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</a:t>
              </a:r>
              <a:endParaRPr lang="en-US" altLang="ko-KR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pPr algn="ctr"/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0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204177" y="3643314"/>
              <a:ext cx="7143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</a:t>
              </a:r>
              <a:endParaRPr lang="en-US" altLang="ko-KR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pPr algn="ctr"/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36142" y="3643314"/>
              <a:ext cx="7143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</a:t>
              </a:r>
              <a:endParaRPr lang="en-US" altLang="ko-KR" dirty="0" smtClean="0">
                <a:latin typeface="Book Antiqua" pitchFamily="18" charset="0"/>
                <a:ea typeface="맑은 고딕" panose="020B0503020000020004" pitchFamily="50" charset="-127"/>
              </a:endParaRPr>
            </a:p>
            <a:p>
              <a:pPr algn="ctr"/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57884" y="4245208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0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57884" y="4631304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57884" y="5038666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상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5484821" y="3788110"/>
            <a:ext cx="301625" cy="16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86" name="Equation" r:id="rId6" imgW="177480" imgH="101520" progId="Equation.DSMT4">
                    <p:embed/>
                  </p:oleObj>
                </mc:Choice>
                <mc:Fallback>
                  <p:oleObj name="Equation" r:id="rId6" imgW="17748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821" y="3788110"/>
                          <a:ext cx="301625" cy="169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6157925" y="5357826"/>
            <a:ext cx="12858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87" name="Equation" r:id="rId8" imgW="75960" imgH="177480" progId="Equation.DSMT4">
                    <p:embed/>
                  </p:oleObj>
                </mc:Choice>
                <mc:Fallback>
                  <p:oleObj name="Equation" r:id="rId8" imgW="75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925" y="5357826"/>
                          <a:ext cx="128587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431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추이행렬 </a:t>
            </a:r>
            <a:r>
              <a:rPr lang="en-US" altLang="ko-KR" dirty="0"/>
              <a:t>P</a:t>
            </a:r>
            <a:r>
              <a:rPr lang="ko-KR" altLang="en-US" dirty="0"/>
              <a:t>의 특성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5062" y="692696"/>
            <a:ext cx="8215370" cy="11223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모든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j = 0, 1, 2,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…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해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j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20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18697"/>
              </p:ext>
            </p:extLst>
          </p:nvPr>
        </p:nvGraphicFramePr>
        <p:xfrm>
          <a:off x="641791" y="1267544"/>
          <a:ext cx="8604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7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91" y="1267544"/>
                        <a:ext cx="8604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그룹 27"/>
          <p:cNvGrpSpPr/>
          <p:nvPr/>
        </p:nvGrpSpPr>
        <p:grpSpPr>
          <a:xfrm>
            <a:off x="523424" y="2302158"/>
            <a:ext cx="7986340" cy="711944"/>
            <a:chOff x="611560" y="2780928"/>
            <a:chExt cx="7986340" cy="711944"/>
          </a:xfrm>
        </p:grpSpPr>
        <p:sp>
          <p:nvSpPr>
            <p:cNvPr id="29" name="순서도: 순차적 액세스 저장소 28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30" name="직선 연결선 29"/>
            <p:cNvCxnSpPr/>
            <p:nvPr/>
          </p:nvCxnSpPr>
          <p:spPr>
            <a:xfrm>
              <a:off x="1242084" y="34928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내용 개체 틀 1"/>
            <p:cNvSpPr txBox="1">
              <a:spLocks/>
            </p:cNvSpPr>
            <p:nvPr/>
          </p:nvSpPr>
          <p:spPr bwMode="auto">
            <a:xfrm>
              <a:off x="1266056" y="2994538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5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간단한 </a:t>
              </a:r>
              <a:r>
                <a:rPr lang="ko-KR" altLang="en-US" sz="2000" b="1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마코프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연쇄는 상태가 두 개인 경우이다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 </a:t>
              </a:r>
            </a:p>
          </p:txBody>
        </p:sp>
      </p:grpSp>
      <p:sp>
        <p:nvSpPr>
          <p:cNvPr id="32" name="직사각형 31"/>
          <p:cNvSpPr/>
          <p:nvPr/>
        </p:nvSpPr>
        <p:spPr>
          <a:xfrm>
            <a:off x="1177920" y="3186842"/>
            <a:ext cx="73545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FF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상태에 있는 스위치가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분 후에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N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로 바뀔 확률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고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ON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에 있는 스위치가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분 후에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FF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로 바뀔 확률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q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경우를 생각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FF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를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0, ON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로 나타내면 다음과 같은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연결망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생각할 수 있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OFF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에서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N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로 바뀔 확률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므로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분 후에도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OFF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상태로 머무를 확률은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0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 1 - p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33" name="_x96119992" descr="EMB00000cacb05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77789" y="5095444"/>
            <a:ext cx="3638427" cy="12858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02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추이행렬 </a:t>
            </a:r>
            <a:r>
              <a:rPr lang="en-US" altLang="ko-KR" dirty="0"/>
              <a:t>P</a:t>
            </a:r>
            <a:r>
              <a:rPr lang="ko-KR" altLang="en-US" dirty="0"/>
              <a:t>의 특성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1157050" y="816211"/>
            <a:ext cx="7879446" cy="1732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같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방법으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상태에서 다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N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로 머무를 확률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 – q</a:t>
            </a:r>
          </a:p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FF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에 있는 스위치가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 후에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N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로 바뀔 확률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 </a:t>
            </a:r>
          </a:p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N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에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OFF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로 바뀔 확률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q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37788"/>
              </p:ext>
            </p:extLst>
          </p:nvPr>
        </p:nvGraphicFramePr>
        <p:xfrm>
          <a:off x="3347864" y="2780928"/>
          <a:ext cx="1985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1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780928"/>
                        <a:ext cx="19859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92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마코프</a:t>
            </a:r>
            <a:r>
              <a:rPr lang="en-US" altLang="ko-KR" dirty="0"/>
              <a:t> </a:t>
            </a:r>
            <a:r>
              <a:rPr lang="ko-KR" altLang="en-US" dirty="0"/>
              <a:t>연쇄의 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836712"/>
            <a:ext cx="8301067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그 다음에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1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+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추이되는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연쇄를 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취보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random wal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 + p + q =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만족하는 음이 아닌 실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, p, q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과 같은 추이행렬을 정의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_x96120312" descr="EMB00000cacb05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7806" y="2060848"/>
            <a:ext cx="6143668" cy="1071571"/>
          </a:xfrm>
          <a:prstGeom prst="rect">
            <a:avLst/>
          </a:prstGeom>
          <a:noFill/>
        </p:spPr>
      </p:pic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34207"/>
              </p:ext>
            </p:extLst>
          </p:nvPr>
        </p:nvGraphicFramePr>
        <p:xfrm>
          <a:off x="3466504" y="3356992"/>
          <a:ext cx="2833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56" name="Equation" r:id="rId5" imgW="1968480" imgH="736560" progId="Equation.DSMT4">
                  <p:embed/>
                </p:oleObj>
              </mc:Choice>
              <mc:Fallback>
                <p:oleObj name="Equation" r:id="rId5" imgW="196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504" y="3356992"/>
                        <a:ext cx="283368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그룹 8"/>
          <p:cNvGrpSpPr/>
          <p:nvPr/>
        </p:nvGrpSpPr>
        <p:grpSpPr>
          <a:xfrm>
            <a:off x="1547664" y="4792811"/>
            <a:ext cx="4914923" cy="1660525"/>
            <a:chOff x="1357290" y="4643438"/>
            <a:chExt cx="4914923" cy="1660525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652713" y="4643438"/>
            <a:ext cx="3619500" cy="166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57" name="Equation" r:id="rId7" imgW="2514600" imgH="1168200" progId="Equation.DSMT4">
                    <p:embed/>
                  </p:oleObj>
                </mc:Choice>
                <mc:Fallback>
                  <p:oleObj name="Equation" r:id="rId7" imgW="251460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713" y="4643438"/>
                          <a:ext cx="3619500" cy="166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357290" y="5246849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추이행렬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396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마코프</a:t>
            </a:r>
            <a:r>
              <a:rPr lang="en-US" altLang="ko-KR" dirty="0"/>
              <a:t> </a:t>
            </a:r>
            <a:r>
              <a:rPr lang="ko-KR" altLang="en-US" dirty="0"/>
              <a:t>연쇄의 예</a:t>
            </a:r>
          </a:p>
        </p:txBody>
      </p:sp>
      <p:pic>
        <p:nvPicPr>
          <p:cNvPr id="631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4" y="828000"/>
            <a:ext cx="8672512" cy="208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5576" y="3194392"/>
            <a:ext cx="78866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, 2,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…}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err="1" smtClean="0">
                <a:latin typeface="Book Antiqua" pitchFamily="18" charset="0"/>
                <a:ea typeface="맑은 고딕" panose="020B0503020000020004" pitchFamily="50" charset="-127"/>
              </a:rPr>
              <a:t>i.i.d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확률변수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n+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독립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다음 조건부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확률을 얻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09168"/>
              </p:ext>
            </p:extLst>
          </p:nvPr>
        </p:nvGraphicFramePr>
        <p:xfrm>
          <a:off x="1508125" y="4128294"/>
          <a:ext cx="605155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12" name="Equation" r:id="rId4" imgW="4203360" imgH="1130040" progId="Equation.DSMT4">
                  <p:embed/>
                </p:oleObj>
              </mc:Choice>
              <mc:Fallback>
                <p:oleObj name="Equation" r:id="rId4" imgW="42033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128294"/>
                        <a:ext cx="6051550" cy="160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09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마코프</a:t>
            </a:r>
            <a:r>
              <a:rPr lang="en-US" altLang="ko-KR" dirty="0"/>
              <a:t> </a:t>
            </a:r>
            <a:r>
              <a:rPr lang="ko-KR" altLang="en-US" dirty="0"/>
              <a:t>연쇄의 예</a:t>
            </a:r>
          </a:p>
        </p:txBody>
      </p:sp>
      <p:graphicFrame>
        <p:nvGraphicFramePr>
          <p:cNvPr id="1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72459"/>
              </p:ext>
            </p:extLst>
          </p:nvPr>
        </p:nvGraphicFramePr>
        <p:xfrm>
          <a:off x="3179763" y="1472058"/>
          <a:ext cx="2686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79" name="Equation" r:id="rId3" imgW="1866600" imgH="939600" progId="Equation.DSMT4">
                  <p:embed/>
                </p:oleObj>
              </mc:Choice>
              <mc:Fallback>
                <p:oleObj name="Equation" r:id="rId3" imgW="1866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472058"/>
                        <a:ext cx="26860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7584" y="862930"/>
            <a:ext cx="803069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구하고자 하는 추이행렬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4322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Book Antiqua" pitchFamily="18" charset="0"/>
              </a:rPr>
              <a:t>확률과정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528436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2" y="3653911"/>
            <a:ext cx="5206998" cy="2369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395536" y="980728"/>
            <a:ext cx="8368879" cy="2210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주식 가격이 개장할 때와 폐장 할 때의 가격이 동일하더라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개장한 이후로 폐장할 때까지 주식 가격은 시간에 따라 등락을 거듭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주식 가격이 오르거나 내릴 확률은 시간에 따라 달라진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은 시간의 함수로 생각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1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공간 안의 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표본점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숫자로 나타내는 확률변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시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함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따라 확률변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확률분포가 다르게 나타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9552" y="764704"/>
            <a:ext cx="8379512" cy="465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시행에서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있는 대상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하여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머무를 확률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73617"/>
              </p:ext>
            </p:extLst>
          </p:nvPr>
        </p:nvGraphicFramePr>
        <p:xfrm>
          <a:off x="3489776" y="1375941"/>
          <a:ext cx="2230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39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776" y="1375941"/>
                        <a:ext cx="22304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그룹 7"/>
          <p:cNvGrpSpPr/>
          <p:nvPr/>
        </p:nvGrpSpPr>
        <p:grpSpPr>
          <a:xfrm>
            <a:off x="523424" y="2204864"/>
            <a:ext cx="7986340" cy="1486882"/>
            <a:chOff x="611560" y="2780928"/>
            <a:chExt cx="7986340" cy="1486882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1242084" y="426781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내용 개체 틀 1"/>
            <p:cNvSpPr txBox="1">
              <a:spLocks/>
            </p:cNvSpPr>
            <p:nvPr/>
          </p:nvSpPr>
          <p:spPr bwMode="auto">
            <a:xfrm>
              <a:off x="1266056" y="2951674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6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buNone/>
              </a:pPr>
              <a:r>
                <a:rPr lang="ko-KR" altLang="en-US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                                   </a:t>
              </a:r>
              <a:r>
                <a:rPr lang="en-US" altLang="ko-KR" sz="2000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: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m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번째 시행에서 상태 </a:t>
              </a:r>
              <a:r>
                <a:rPr lang="en-US" altLang="ko-KR" sz="2000" b="1" i="1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i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에 있는 대상이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m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번째인 현 상태에서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m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→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m + 1 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→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m + 2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와 같이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번 이동하여 상태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j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에 들어갈 확률 </a:t>
              </a:r>
              <a:endPara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pic>
        <p:nvPicPr>
          <p:cNvPr id="632834" name="Picture 2"/>
          <p:cNvPicPr>
            <a:picLocks noChangeAspect="1" noChangeArrowheads="1"/>
          </p:cNvPicPr>
          <p:nvPr/>
        </p:nvPicPr>
        <p:blipFill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030" y="2412544"/>
            <a:ext cx="2228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그룹 15"/>
          <p:cNvGrpSpPr/>
          <p:nvPr/>
        </p:nvGrpSpPr>
        <p:grpSpPr>
          <a:xfrm>
            <a:off x="1246486" y="5977261"/>
            <a:ext cx="6991816" cy="404067"/>
            <a:chOff x="978834" y="5711627"/>
            <a:chExt cx="6991816" cy="404067"/>
          </a:xfrm>
        </p:grpSpPr>
        <p:sp>
          <p:nvSpPr>
            <p:cNvPr id="17" name="직사각형 16"/>
            <p:cNvSpPr/>
            <p:nvPr/>
          </p:nvSpPr>
          <p:spPr>
            <a:xfrm>
              <a:off x="978834" y="5711627"/>
              <a:ext cx="69918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전확률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공식에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의해     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은 다음과 같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en-US" altLang="ko-KR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3071802" y="5736282"/>
            <a:ext cx="2921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40" name="Equation" r:id="rId9" imgW="203040" imgH="266400" progId="Equation.DSMT4">
                    <p:embed/>
                  </p:oleObj>
                </mc:Choice>
                <mc:Fallback>
                  <p:oleObj name="Equation" r:id="rId9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5736282"/>
                          <a:ext cx="292100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32836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3896076"/>
            <a:ext cx="3429000" cy="19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80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3829"/>
              </p:ext>
            </p:extLst>
          </p:nvPr>
        </p:nvGraphicFramePr>
        <p:xfrm>
          <a:off x="1281114" y="828675"/>
          <a:ext cx="4123494" cy="152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6" name="Equation" r:id="rId3" imgW="3060700" imgH="1143000" progId="Equation.DSMT4">
                  <p:embed/>
                </p:oleObj>
              </mc:Choice>
              <mc:Fallback>
                <p:oleObj name="Equation" r:id="rId3" imgW="30607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4" y="828675"/>
                        <a:ext cx="4123494" cy="152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539552" y="2740840"/>
            <a:ext cx="8329340" cy="404067"/>
            <a:chOff x="457502" y="2740840"/>
            <a:chExt cx="8329340" cy="404067"/>
          </a:xfrm>
        </p:grpSpPr>
        <p:sp>
          <p:nvSpPr>
            <p:cNvPr id="20" name="직사각형 19"/>
            <p:cNvSpPr/>
            <p:nvPr/>
          </p:nvSpPr>
          <p:spPr>
            <a:xfrm>
              <a:off x="457502" y="2740840"/>
              <a:ext cx="832934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일반적으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r + s = n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인 음이 아닌 정수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r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과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s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해      은 다음과 같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en-US" altLang="ko-KR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794807"/>
                </p:ext>
              </p:extLst>
            </p:nvPr>
          </p:nvGraphicFramePr>
          <p:xfrm>
            <a:off x="5637222" y="2765495"/>
            <a:ext cx="2921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007" name="Equation" r:id="rId5" imgW="203040" imgH="266400" progId="Equation.DSMT4">
                    <p:embed/>
                  </p:oleObj>
                </mc:Choice>
                <mc:Fallback>
                  <p:oleObj name="Equation" r:id="rId5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222" y="2765495"/>
                          <a:ext cx="292100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28721"/>
              </p:ext>
            </p:extLst>
          </p:nvPr>
        </p:nvGraphicFramePr>
        <p:xfrm>
          <a:off x="1187624" y="3214662"/>
          <a:ext cx="4945220" cy="331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8" name="Equation" r:id="rId7" imgW="3670200" imgH="2489040" progId="Equation.DSMT4">
                  <p:embed/>
                </p:oleObj>
              </mc:Choice>
              <mc:Fallback>
                <p:oleObj name="Equation" r:id="rId7" imgW="36702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14662"/>
                        <a:ext cx="4945220" cy="3310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59157"/>
              </p:ext>
            </p:extLst>
          </p:nvPr>
        </p:nvGraphicFramePr>
        <p:xfrm>
          <a:off x="6727775" y="5733256"/>
          <a:ext cx="1444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9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775" y="5733256"/>
                        <a:ext cx="1444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2708373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599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3543300" y="1551068"/>
            <a:ext cx="2000249" cy="79236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8768" y="764704"/>
            <a:ext cx="8379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음이 아닌 정수 정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해 다음 관계식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식을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채프만</a:t>
            </a:r>
            <a:r>
              <a:rPr lang="en-US" altLang="ko-KR" b="1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콜모고로프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방정식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Chapman-</a:t>
            </a:r>
            <a:r>
              <a:rPr lang="en-US" altLang="ko-KR" b="1" baseline="30000" dirty="0" err="1" smtClean="0">
                <a:latin typeface="Book Antiqua" pitchFamily="18" charset="0"/>
                <a:ea typeface="맑은 고딕" panose="020B0503020000020004" pitchFamily="50" charset="-127"/>
              </a:rPr>
              <a:t>Kolmogorov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 equatio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5642"/>
              </p:ext>
            </p:extLst>
          </p:nvPr>
        </p:nvGraphicFramePr>
        <p:xfrm>
          <a:off x="3876675" y="1621960"/>
          <a:ext cx="13350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28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621960"/>
                        <a:ext cx="133508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8768" y="2731560"/>
            <a:ext cx="83795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채프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콜모고로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방정식의 해석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처음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출발하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 + 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한 후에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일 확률은 최초에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출발하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한 후에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하여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일 확률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8768" y="4725144"/>
            <a:ext cx="8379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일반적으로 처음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출발하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한 후에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일 추이행렬을 </a:t>
            </a:r>
            <a:r>
              <a:rPr lang="en-US" altLang="ko-KR" b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40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 + s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한 추이행렬은 다음과 같이 표현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3571868" y="5514975"/>
            <a:ext cx="2000264" cy="70326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71042"/>
              </p:ext>
            </p:extLst>
          </p:nvPr>
        </p:nvGraphicFramePr>
        <p:xfrm>
          <a:off x="3667125" y="5711964"/>
          <a:ext cx="17922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2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711964"/>
                        <a:ext cx="17922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2708373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75098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468004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14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pic>
        <p:nvPicPr>
          <p:cNvPr id="633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" y="775483"/>
            <a:ext cx="8802406" cy="498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464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856778"/>
            <a:ext cx="8358246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최초 상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서 다음에 상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놓일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확률이므로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spcBef>
                <a:spcPts val="1200"/>
              </a:spcBef>
            </a:pP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spcBef>
                <a:spcPts val="12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번 이동한 추이행렬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2974" y="4212680"/>
            <a:ext cx="791530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최초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두 번 이동하여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놓일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확률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 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88196"/>
              </p:ext>
            </p:extLst>
          </p:nvPr>
        </p:nvGraphicFramePr>
        <p:xfrm>
          <a:off x="2182647" y="2203933"/>
          <a:ext cx="477202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1" name="Equation" r:id="rId3" imgW="3314520" imgH="1244520" progId="Equation.DSMT4">
                  <p:embed/>
                </p:oleObj>
              </mc:Choice>
              <mc:Fallback>
                <p:oleObj name="Equation" r:id="rId3" imgW="3314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647" y="2203933"/>
                        <a:ext cx="4772025" cy="176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35614"/>
              </p:ext>
            </p:extLst>
          </p:nvPr>
        </p:nvGraphicFramePr>
        <p:xfrm>
          <a:off x="6543691" y="4131940"/>
          <a:ext cx="9159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2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91" y="4131940"/>
                        <a:ext cx="91598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13085"/>
              </p:ext>
            </p:extLst>
          </p:nvPr>
        </p:nvGraphicFramePr>
        <p:xfrm>
          <a:off x="5330826" y="764704"/>
          <a:ext cx="695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3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6" y="764704"/>
                        <a:ext cx="695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6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graphicFrame>
        <p:nvGraphicFramePr>
          <p:cNvPr id="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96506"/>
              </p:ext>
            </p:extLst>
          </p:nvPr>
        </p:nvGraphicFramePr>
        <p:xfrm>
          <a:off x="1069975" y="1445642"/>
          <a:ext cx="692943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2" name="Equation" r:id="rId3" imgW="4813200" imgH="1346040" progId="Equation.DSMT4">
                  <p:embed/>
                </p:oleObj>
              </mc:Choice>
              <mc:Fallback>
                <p:oleObj name="Equation" r:id="rId3" imgW="48132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445642"/>
                        <a:ext cx="6929438" cy="1911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836712"/>
            <a:ext cx="83582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2610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768" y="814058"/>
            <a:ext cx="8379512" cy="1067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일반적으로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연쇄에서 최초에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머무를 확률을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(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j) =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내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이동하여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일 확률                        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31385"/>
              </p:ext>
            </p:extLst>
          </p:nvPr>
        </p:nvGraphicFramePr>
        <p:xfrm>
          <a:off x="4857752" y="1446366"/>
          <a:ext cx="13509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6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446366"/>
                        <a:ext cx="13509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64328"/>
              </p:ext>
            </p:extLst>
          </p:nvPr>
        </p:nvGraphicFramePr>
        <p:xfrm>
          <a:off x="2767653" y="2128515"/>
          <a:ext cx="33401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7" name="Equation" r:id="rId5" imgW="2323800" imgH="1295280" progId="Equation.DSMT4">
                  <p:embed/>
                </p:oleObj>
              </mc:Choice>
              <mc:Fallback>
                <p:oleObj name="Equation" r:id="rId5" imgW="23238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53" y="2128515"/>
                        <a:ext cx="334010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224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07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채프만</a:t>
            </a:r>
            <a:r>
              <a:rPr lang="en-US" altLang="ko-KR" dirty="0"/>
              <a:t>-</a:t>
            </a:r>
            <a:r>
              <a:rPr lang="ko-KR" altLang="en-US" dirty="0" err="1"/>
              <a:t>콜모고로프</a:t>
            </a:r>
            <a:r>
              <a:rPr lang="ko-KR" altLang="en-US" dirty="0"/>
              <a:t> 방정식</a:t>
            </a:r>
          </a:p>
        </p:txBody>
      </p:sp>
      <p:pic>
        <p:nvPicPr>
          <p:cNvPr id="64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6" y="779201"/>
            <a:ext cx="8701089" cy="2616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83978"/>
              </p:ext>
            </p:extLst>
          </p:nvPr>
        </p:nvGraphicFramePr>
        <p:xfrm>
          <a:off x="1808164" y="3356992"/>
          <a:ext cx="4838804" cy="316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76" name="Equation" r:id="rId4" imgW="3822700" imgH="2540000" progId="Equation.DSMT4">
                  <p:embed/>
                </p:oleObj>
              </mc:Choice>
              <mc:Fallback>
                <p:oleObj name="Equation" r:id="rId4" imgW="3822700" imgH="254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3356992"/>
                        <a:ext cx="4838804" cy="316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27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의 분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768" y="854010"/>
            <a:ext cx="8379512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연쇄가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반복적으로 이동하여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이동할 수 있다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어떤 음이 아닌 정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           이면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상태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도달가능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accessible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서로 도달가능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          이고            이면 두 상태는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상호도달가능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communicate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89992"/>
              </p:ext>
            </p:extLst>
          </p:nvPr>
        </p:nvGraphicFramePr>
        <p:xfrm>
          <a:off x="3778729" y="1240184"/>
          <a:ext cx="639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0" name="Equation" r:id="rId3" imgW="444240" imgH="266400" progId="Equation.DSMT4">
                  <p:embed/>
                </p:oleObj>
              </mc:Choice>
              <mc:Fallback>
                <p:oleObj name="Equation" r:id="rId3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29" y="1240184"/>
                        <a:ext cx="6397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35101"/>
              </p:ext>
            </p:extLst>
          </p:nvPr>
        </p:nvGraphicFramePr>
        <p:xfrm>
          <a:off x="4572000" y="2176288"/>
          <a:ext cx="63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1" name="Equation" r:id="rId5" imgW="444240" imgH="266400" progId="Equation.DSMT4">
                  <p:embed/>
                </p:oleObj>
              </mc:Choice>
              <mc:Fallback>
                <p:oleObj name="Equation" r:id="rId5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76288"/>
                        <a:ext cx="6397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48090"/>
              </p:ext>
            </p:extLst>
          </p:nvPr>
        </p:nvGraphicFramePr>
        <p:xfrm>
          <a:off x="5661186" y="2186290"/>
          <a:ext cx="657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2" name="Equation" r:id="rId6" imgW="457200" imgH="266400" progId="Equation.DSMT4">
                  <p:embed/>
                </p:oleObj>
              </mc:Choice>
              <mc:Fallback>
                <p:oleObj name="Equation" r:id="rId6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186" y="2186290"/>
                        <a:ext cx="657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224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510118" y="3139859"/>
            <a:ext cx="802232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75" indent="-142875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자기 자신으로 항상 도달가능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            또는        이면 두 상태는 도달가능이 아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97796"/>
              </p:ext>
            </p:extLst>
          </p:nvPr>
        </p:nvGraphicFramePr>
        <p:xfrm>
          <a:off x="6740549" y="3161521"/>
          <a:ext cx="63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3" name="Equation" r:id="rId9" imgW="444240" imgH="266400" progId="Equation.DSMT4">
                  <p:embed/>
                </p:oleObj>
              </mc:Choice>
              <mc:Fallback>
                <p:oleObj name="Equation" r:id="rId9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49" y="3161521"/>
                        <a:ext cx="6397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60422"/>
              </p:ext>
            </p:extLst>
          </p:nvPr>
        </p:nvGraphicFramePr>
        <p:xfrm>
          <a:off x="7947223" y="3172633"/>
          <a:ext cx="657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4" name="Equation" r:id="rId11" imgW="457200" imgH="266400" progId="Equation.DSMT4">
                  <p:embed/>
                </p:oleObj>
              </mc:Choice>
              <mc:Fallback>
                <p:oleObj name="Equation" r:id="rId11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223" y="3172633"/>
                        <a:ext cx="657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35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동치관계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800108"/>
            <a:ext cx="821537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                                    (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반사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                   (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칭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③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(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추이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393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Book Antiqua" pitchFamily="18" charset="0"/>
              </a:rPr>
              <a:t>확률과정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611560" y="922412"/>
            <a:ext cx="7872040" cy="1296144"/>
            <a:chOff x="611560" y="2780928"/>
            <a:chExt cx="7872040" cy="1296144"/>
          </a:xfrm>
        </p:grpSpPr>
        <p:sp>
          <p:nvSpPr>
            <p:cNvPr id="6" name="순서도: 순차적 액세스 저장소 5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7" name="직선 연결선 6"/>
            <p:cNvCxnSpPr/>
            <p:nvPr/>
          </p:nvCxnSpPr>
          <p:spPr>
            <a:xfrm>
              <a:off x="1242084" y="40770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635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10000"/>
                </a:lnSpc>
                <a:buNone/>
              </a:pPr>
              <a:r>
                <a:rPr lang="ko-KR" altLang="en-US" sz="2000" b="1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유투브에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올라온 어떤 동영상의 조회 횟수가 기본 단위인 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초에 평균 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4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번인 </a:t>
              </a:r>
              <a:r>
                <a:rPr lang="ko-KR" altLang="en-US" sz="2000" b="1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푸아송분포에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따른다고 하면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조회 횟수는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X ~ P(4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다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907195" y="2894152"/>
            <a:ext cx="78794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0.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초 동안 이루어진 조회 횟수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0.5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0.5) ~ P(2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907195" y="4590310"/>
            <a:ext cx="78794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일반적으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초 동안 이루어진 조회 횟수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 ~ P(4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1428527" y="3372952"/>
            <a:ext cx="5073674" cy="592138"/>
            <a:chOff x="1214414" y="2214554"/>
            <a:chExt cx="5073674" cy="592138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2867025" y="2214554"/>
            <a:ext cx="3421063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48" name="Equation" r:id="rId4" imgW="2374560" imgH="419040" progId="Equation.DSMT4">
                    <p:embed/>
                  </p:oleObj>
                </mc:Choice>
                <mc:Fallback>
                  <p:oleObj name="Equation" r:id="rId4" imgW="2374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025" y="2214554"/>
                          <a:ext cx="3421063" cy="592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214414" y="2336164"/>
              <a:ext cx="1785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확률질량함수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16" name="그룹 15"/>
          <p:cNvGrpSpPr/>
          <p:nvPr/>
        </p:nvGrpSpPr>
        <p:grpSpPr>
          <a:xfrm>
            <a:off x="1428527" y="5069110"/>
            <a:ext cx="5154169" cy="592138"/>
            <a:chOff x="1214414" y="3622680"/>
            <a:chExt cx="5154169" cy="592138"/>
          </a:xfrm>
        </p:grpSpPr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2874496" y="3622680"/>
            <a:ext cx="3494087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49" name="Equation" r:id="rId6" imgW="2425680" imgH="419040" progId="Equation.DSMT4">
                    <p:embed/>
                  </p:oleObj>
                </mc:Choice>
                <mc:Fallback>
                  <p:oleObj name="Equation" r:id="rId6" imgW="24256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496" y="3622680"/>
                          <a:ext cx="3494087" cy="592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214414" y="3713243"/>
              <a:ext cx="1785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확률질량함수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539552" y="28772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539552" y="454957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278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동치관계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800108"/>
            <a:ext cx="821537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                                    (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반사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                   (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칭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③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         (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추이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908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pic>
        <p:nvPicPr>
          <p:cNvPr id="64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36712"/>
            <a:ext cx="7134224" cy="273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906" y="3789040"/>
            <a:ext cx="4324350" cy="259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043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224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78768" y="893619"/>
            <a:ext cx="8379512" cy="2397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만족하는 모든 양의 정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최대공약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주기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period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하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=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비주기적</a:t>
            </a:r>
            <a:r>
              <a:rPr lang="en-US" altLang="ko-KR" b="1" baseline="30000" dirty="0" err="1" smtClean="0">
                <a:latin typeface="Book Antiqua" pitchFamily="18" charset="0"/>
                <a:ea typeface="맑은 고딕" panose="020B0503020000020004" pitchFamily="50" charset="-127"/>
              </a:rPr>
              <a:t>aperiodic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특히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= 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서로 도달가능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 두 상태의 주기는 동일하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= d(j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27914"/>
              </p:ext>
            </p:extLst>
          </p:nvPr>
        </p:nvGraphicFramePr>
        <p:xfrm>
          <a:off x="571472" y="893619"/>
          <a:ext cx="639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4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893619"/>
                        <a:ext cx="6397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45092"/>
              </p:ext>
            </p:extLst>
          </p:nvPr>
        </p:nvGraphicFramePr>
        <p:xfrm>
          <a:off x="1060429" y="1919003"/>
          <a:ext cx="639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5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29" y="1919003"/>
                        <a:ext cx="6397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47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grpSp>
        <p:nvGrpSpPr>
          <p:cNvPr id="10" name="그룹 9"/>
          <p:cNvGrpSpPr/>
          <p:nvPr/>
        </p:nvGrpSpPr>
        <p:grpSpPr>
          <a:xfrm>
            <a:off x="523424" y="786567"/>
            <a:ext cx="7986340" cy="1058257"/>
            <a:chOff x="611560" y="2780928"/>
            <a:chExt cx="7986340" cy="1058257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839185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951674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lnSpc>
                  <a:spcPct val="120000"/>
                </a:lnSpc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상태공간이 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{0, 1, 2, 3, 4}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고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추이행렬이 다음과 같은 </a:t>
              </a:r>
              <a:r>
                <a:rPr lang="ko-KR" altLang="en-US" sz="2000" b="1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마코프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연쇄를 생각하자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</a:p>
          </p:txBody>
        </p:sp>
      </p:grpSp>
      <p:pic>
        <p:nvPicPr>
          <p:cNvPr id="64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554" y="2172089"/>
            <a:ext cx="3119438" cy="262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24442"/>
              </p:ext>
            </p:extLst>
          </p:nvPr>
        </p:nvGraphicFramePr>
        <p:xfrm>
          <a:off x="5041354" y="2253796"/>
          <a:ext cx="2266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24" name="Equation" r:id="rId5" imgW="1574800" imgH="1676400" progId="Equation.DSMT4">
                  <p:embed/>
                </p:oleObj>
              </mc:Choice>
              <mc:Fallback>
                <p:oleObj name="Equation" r:id="rId5" imgW="1574800" imgH="167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54" y="2253796"/>
                        <a:ext cx="22669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02709" y="5157192"/>
            <a:ext cx="7773747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마코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연쇄는 두 종류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동치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, 3, 4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분리되는 상태공간을 갖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리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0) = d(1) =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동치류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비주기적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2) = d(3) = d(4) = 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동치류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, 3, 4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주기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474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261257" y="849537"/>
            <a:ext cx="8734218" cy="4535263"/>
            <a:chOff x="0" y="457200"/>
            <a:chExt cx="13735050" cy="7131957"/>
          </a:xfrm>
        </p:grpSpPr>
        <p:pic>
          <p:nvPicPr>
            <p:cNvPr id="64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7200"/>
              <a:ext cx="1373505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61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59" y="6903357"/>
              <a:ext cx="885825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TextBox 14"/>
          <p:cNvSpPr txBox="1"/>
          <p:nvPr/>
        </p:nvSpPr>
        <p:spPr>
          <a:xfrm>
            <a:off x="1074056" y="5163289"/>
            <a:ext cx="769713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주어진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마코프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연쇄의 상태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연결망을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그리면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535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상태공간의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3608" y="1035893"/>
            <a:ext cx="50378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상태공간은 각 상태로 주어진 네 종류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동치류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0}, {1}, {2}, {3}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지며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, 1, 2, 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하여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만족하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뿐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각 상태 </a:t>
            </a:r>
            <a:r>
              <a:rPr lang="en-US" altLang="ko-KR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i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주기는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35540"/>
              </p:ext>
            </p:extLst>
          </p:nvPr>
        </p:nvGraphicFramePr>
        <p:xfrm>
          <a:off x="1771589" y="1712387"/>
          <a:ext cx="639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73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589" y="1712387"/>
                        <a:ext cx="639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747032"/>
            <a:ext cx="2066223" cy="18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00034" y="3694318"/>
            <a:ext cx="83582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주어진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마코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연쇄의 상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연결망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43429" y="4145878"/>
            <a:ext cx="5036458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상태공간은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약동치류이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, 1, 2, 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꼭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번씩 이동해야만 본래의 상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로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되돌아온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각 상태의 주기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(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 = 4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, 1, 2, 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64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407" y="3861048"/>
            <a:ext cx="2029993" cy="188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46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768" y="836712"/>
            <a:ext cx="84509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 확률을 정의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의 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의미 </a:t>
            </a:r>
            <a:r>
              <a:rPr lang="en-US" altLang="ko-KR" spc="-1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최초 상태 </a:t>
            </a:r>
            <a:r>
              <a:rPr lang="en-US" altLang="ko-KR" i="1" spc="-100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에서 시작하여 </a:t>
            </a:r>
            <a:r>
              <a:rPr lang="en-US" altLang="ko-KR" i="1" spc="-100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번 이동하여 처음으로 상태 </a:t>
            </a:r>
            <a:r>
              <a:rPr lang="en-US" altLang="ko-KR" i="1" spc="-100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spc="-100" dirty="0" smtClean="0">
                <a:latin typeface="Book Antiqua" pitchFamily="18" charset="0"/>
                <a:ea typeface="맑은 고딕" panose="020B0503020000020004" pitchFamily="50" charset="-127"/>
              </a:rPr>
              <a:t>에 들어갈 확률</a:t>
            </a:r>
            <a:endParaRPr lang="en-US" altLang="ko-KR" spc="-100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69226"/>
              </p:ext>
            </p:extLst>
          </p:nvPr>
        </p:nvGraphicFramePr>
        <p:xfrm>
          <a:off x="1907704" y="1340768"/>
          <a:ext cx="5006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6" name="Equation" r:id="rId3" imgW="3479760" imgH="266400" progId="Equation.DSMT4">
                  <p:embed/>
                </p:oleObj>
              </mc:Choice>
              <mc:Fallback>
                <p:oleObj name="Equation" r:id="rId3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340768"/>
                        <a:ext cx="50069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224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46970"/>
              </p:ext>
            </p:extLst>
          </p:nvPr>
        </p:nvGraphicFramePr>
        <p:xfrm>
          <a:off x="571500" y="1899047"/>
          <a:ext cx="292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7" name="Equation" r:id="rId6" imgW="203024" imgH="266469" progId="Equation.DSMT4">
                  <p:embed/>
                </p:oleObj>
              </mc:Choice>
              <mc:Fallback>
                <p:oleObj name="Equation" r:id="rId6" imgW="203024" imgH="2664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99047"/>
                        <a:ext cx="292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49913"/>
              </p:ext>
            </p:extLst>
          </p:nvPr>
        </p:nvGraphicFramePr>
        <p:xfrm>
          <a:off x="3333070" y="2420888"/>
          <a:ext cx="2373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8" name="Equation" r:id="rId8" imgW="1651000" imgH="266700" progId="Equation.DSMT4">
                  <p:embed/>
                </p:oleObj>
              </mc:Choice>
              <mc:Fallback>
                <p:oleObj name="Equation" r:id="rId8" imgW="16510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70" y="2420888"/>
                        <a:ext cx="23733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3707904" y="4045920"/>
            <a:ext cx="1656183" cy="82324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8768" y="3167729"/>
            <a:ext cx="8450950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시작하여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놓이는 모든 경우의 확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모든 자연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합을 다음과 같이 정의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62123"/>
              </p:ext>
            </p:extLst>
          </p:nvPr>
        </p:nvGraphicFramePr>
        <p:xfrm>
          <a:off x="571472" y="3495575"/>
          <a:ext cx="292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9" name="Equation" r:id="rId10" imgW="203040" imgH="266400" progId="Equation.DSMT4">
                  <p:embed/>
                </p:oleObj>
              </mc:Choice>
              <mc:Fallback>
                <p:oleObj name="Equation" r:id="rId10" imgW="20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495575"/>
                        <a:ext cx="292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28750"/>
              </p:ext>
            </p:extLst>
          </p:nvPr>
        </p:nvGraphicFramePr>
        <p:xfrm>
          <a:off x="3995936" y="4137377"/>
          <a:ext cx="987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0" name="Equation" r:id="rId12" imgW="685800" imgH="431640" progId="Equation.DSMT4">
                  <p:embed/>
                </p:oleObj>
              </mc:Choice>
              <mc:Fallback>
                <p:oleObj name="Equation" r:id="rId12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137377"/>
                        <a:ext cx="9874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9401" y="5219791"/>
            <a:ext cx="845095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재귀적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recurrent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일시적</a:t>
            </a:r>
            <a:r>
              <a:rPr lang="en-US" altLang="ko-KR" b="1" baseline="30000" dirty="0" smtClean="0">
                <a:latin typeface="Book Antiqua" pitchFamily="18" charset="0"/>
                <a:ea typeface="맑은 고딕" panose="020B0503020000020004" pitchFamily="50" charset="-127"/>
              </a:rPr>
              <a:t>transient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재귀적이라 함은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시작하여 유한 번 이동 한 후에 언젠가는 다시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되돌아오는 것을 의미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314096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522621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938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3762193" y="1401329"/>
            <a:ext cx="1622608" cy="90644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89401" y="836712"/>
            <a:ext cx="845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재귀적일 필요충분조건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(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증명은 생략함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95567"/>
              </p:ext>
            </p:extLst>
          </p:nvPr>
        </p:nvGraphicFramePr>
        <p:xfrm>
          <a:off x="4075774" y="1521668"/>
          <a:ext cx="9509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58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774" y="1521668"/>
                        <a:ext cx="9509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89401" y="2784980"/>
            <a:ext cx="845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상호 도달 가능한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이 성립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568" y="3225750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재귀적이면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도 재귀적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i="1" dirty="0" smtClean="0">
              <a:latin typeface="Book Antiqua" pitchFamily="18" charset="0"/>
              <a:ea typeface="휴먼옛체"/>
            </a:endParaRPr>
          </a:p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↔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이고 상태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일시적이면 상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j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도 일시적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8224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92087" y="275282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062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pic>
        <p:nvPicPr>
          <p:cNvPr id="64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86" y="861818"/>
            <a:ext cx="8601048" cy="3695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3568" y="4947265"/>
            <a:ext cx="44644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주어진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마코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연쇄의 상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연결망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234043"/>
            <a:ext cx="2242654" cy="204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60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pic>
        <p:nvPicPr>
          <p:cNvPr id="65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069" y="1358409"/>
            <a:ext cx="4262163" cy="1350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908720"/>
            <a:ext cx="756084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상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연결망에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따라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수형도를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3068960"/>
            <a:ext cx="7560840" cy="36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출발하여 처음으로 제자리에 다시 돌아오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06720"/>
              </p:ext>
            </p:extLst>
          </p:nvPr>
        </p:nvGraphicFramePr>
        <p:xfrm>
          <a:off x="2411760" y="3566120"/>
          <a:ext cx="49339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4" name="Equation" r:id="rId4" imgW="3429000" imgH="1054100" progId="Equation.DSMT4">
                  <p:embed/>
                </p:oleObj>
              </mc:Choice>
              <mc:Fallback>
                <p:oleObj name="Equation" r:id="rId4" imgW="3429000" imgH="1054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66120"/>
                        <a:ext cx="49339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5612849"/>
            <a:ext cx="684076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재귀적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4760"/>
              </p:ext>
            </p:extLst>
          </p:nvPr>
        </p:nvGraphicFramePr>
        <p:xfrm>
          <a:off x="1554572" y="5482109"/>
          <a:ext cx="20859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5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72" y="5482109"/>
                        <a:ext cx="208597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05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355601" y="954364"/>
            <a:ext cx="8508999" cy="1141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749300" y="1100435"/>
            <a:ext cx="7747000" cy="80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표본함수</a:t>
            </a:r>
            <a:r>
              <a:rPr lang="en-US" altLang="ko-KR" sz="2000" b="1" baseline="30000" dirty="0">
                <a:latin typeface="Book Antiqua" pitchFamily="18" charset="0"/>
              </a:rPr>
              <a:t>sample </a:t>
            </a:r>
            <a:r>
              <a:rPr lang="en-US" altLang="ko-KR" sz="2000" b="1" baseline="30000" dirty="0" smtClean="0">
                <a:latin typeface="Book Antiqua" pitchFamily="18" charset="0"/>
              </a:rPr>
              <a:t>function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특정한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표본점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w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에 대한 시간의 함수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X(t, w) : T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×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S → R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55601" y="2452964"/>
            <a:ext cx="8508999" cy="1141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749300" y="2599035"/>
            <a:ext cx="7747000" cy="804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확률과정</a:t>
            </a:r>
            <a:r>
              <a:rPr lang="en-US" altLang="ko-KR" sz="2000" b="1" baseline="30000" dirty="0">
                <a:latin typeface="Book Antiqua" pitchFamily="18" charset="0"/>
              </a:rPr>
              <a:t>stochastic </a:t>
            </a:r>
            <a:r>
              <a:rPr lang="en-US" altLang="ko-KR" sz="2000" b="1" baseline="30000" dirty="0" smtClean="0">
                <a:latin typeface="Book Antiqua" pitchFamily="18" charset="0"/>
              </a:rPr>
              <a:t>process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다음과 같은 표본함수들의 집합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>
              <a:lnSpc>
                <a:spcPct val="120000"/>
              </a:lnSpc>
            </a:pP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X(t, w)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∈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T, w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∈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 S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6969" y="400050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과정을 간단히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t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∈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968" y="4604935"/>
            <a:ext cx="8368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이산 시간 확률과정</a:t>
            </a:r>
            <a:r>
              <a:rPr lang="en-US" baseline="30000" dirty="0" smtClean="0">
                <a:latin typeface="Book Antiqua" pitchFamily="18" charset="0"/>
                <a:ea typeface="맑은 고딕" panose="020B0503020000020004" pitchFamily="50" charset="-127"/>
              </a:rPr>
              <a:t>discrete time stochastic process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=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{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1, 2, …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}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과정으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간단히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n = 0, 1, 2,…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endParaRPr lang="en-US" altLang="ko-KR" b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연속</a:t>
            </a:r>
            <a:r>
              <a:rPr lang="en-US" altLang="ko-KR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b="1" dirty="0" smtClean="0">
                <a:latin typeface="Book Antiqua" pitchFamily="18" charset="0"/>
                <a:ea typeface="맑은 고딕" panose="020B0503020000020004" pitchFamily="50" charset="-127"/>
              </a:rPr>
              <a:t>시간 확률과정</a:t>
            </a:r>
            <a:r>
              <a:rPr lang="en-US" baseline="30000" dirty="0" smtClean="0">
                <a:latin typeface="Book Antiqua" pitchFamily="18" charset="0"/>
                <a:ea typeface="맑은 고딕" panose="020B0503020000020004" pitchFamily="50" charset="-127"/>
              </a:rPr>
              <a:t>continuous time stochastic process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=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,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∞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과정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51520" y="39567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51520" y="456910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51520" y="540730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515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908720"/>
            <a:ext cx="7560840" cy="36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수형도를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9" name="_x118756696" descr="EMB000012a4424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7250" y="1412776"/>
            <a:ext cx="4493265" cy="122714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55576" y="3156744"/>
            <a:ext cx="7560840" cy="36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출발하여 처음으로 제자리에 다시 돌아오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7908"/>
              </p:ext>
            </p:extLst>
          </p:nvPr>
        </p:nvGraphicFramePr>
        <p:xfrm>
          <a:off x="1731963" y="3844949"/>
          <a:ext cx="5756275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67" name="Equation" r:id="rId4" imgW="4000500" imgH="1689100" progId="Equation.DSMT4">
                  <p:embed/>
                </p:oleObj>
              </mc:Choice>
              <mc:Fallback>
                <p:oleObj name="Equation" r:id="rId4" imgW="4000500" imgH="168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844949"/>
                        <a:ext cx="5756275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5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908720"/>
            <a:ext cx="75608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면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11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= 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재귀적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89917"/>
              </p:ext>
            </p:extLst>
          </p:nvPr>
        </p:nvGraphicFramePr>
        <p:xfrm>
          <a:off x="2490788" y="1455511"/>
          <a:ext cx="4081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1" name="Equation" r:id="rId3" imgW="2832100" imgH="444500" progId="Equation.DSMT4">
                  <p:embed/>
                </p:oleObj>
              </mc:Choice>
              <mc:Fallback>
                <p:oleObj name="Equation" r:id="rId3" imgW="2832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455511"/>
                        <a:ext cx="40814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2810091"/>
            <a:ext cx="75608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수형도를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0" name="_x118757816" descr="EMB000012a4424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57422" y="3295632"/>
            <a:ext cx="4429156" cy="21513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200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908720"/>
            <a:ext cx="75608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출발하여 처음으로 제자리에 다시 돌아오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64657"/>
              </p:ext>
            </p:extLst>
          </p:nvPr>
        </p:nvGraphicFramePr>
        <p:xfrm>
          <a:off x="2471738" y="1387249"/>
          <a:ext cx="4276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5" name="Equation" r:id="rId3" imgW="2971800" imgH="660400" progId="Equation.DSMT4">
                  <p:embed/>
                </p:oleObj>
              </mc:Choice>
              <mc:Fallback>
                <p:oleObj name="Equation" r:id="rId3" imgW="29718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387249"/>
                        <a:ext cx="4276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1777" y="2899465"/>
            <a:ext cx="76086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일시적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27904"/>
              </p:ext>
            </p:extLst>
          </p:nvPr>
        </p:nvGraphicFramePr>
        <p:xfrm>
          <a:off x="1623081" y="2788265"/>
          <a:ext cx="6937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6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81" y="2788265"/>
                        <a:ext cx="69373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31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재귀적</a:t>
            </a:r>
            <a:r>
              <a:rPr lang="en-US" altLang="ko-KR" dirty="0"/>
              <a:t> </a:t>
            </a:r>
            <a:r>
              <a:rPr lang="ko-KR" altLang="en-US" dirty="0"/>
              <a:t>상태와 일시적 상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908720"/>
            <a:ext cx="75608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수형도를 그리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1777" y="3828379"/>
            <a:ext cx="76086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 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33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= 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상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일시적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8" name="_x118757976" descr="EMB000012a4424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7640" y="1446204"/>
            <a:ext cx="4056360" cy="1794024"/>
          </a:xfrm>
          <a:prstGeom prst="rect">
            <a:avLst/>
          </a:prstGeom>
          <a:noFill/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6250"/>
              </p:ext>
            </p:extLst>
          </p:nvPr>
        </p:nvGraphicFramePr>
        <p:xfrm>
          <a:off x="1576161" y="3833812"/>
          <a:ext cx="20288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39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61" y="3833812"/>
                        <a:ext cx="20288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32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80781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2299" y="899428"/>
            <a:ext cx="8153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함수는 확률과정에 따른 실험에서 나타날 수 있는 시간 함수 중 하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51520" y="8579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그룹 19"/>
          <p:cNvGrpSpPr/>
          <p:nvPr/>
        </p:nvGrpSpPr>
        <p:grpSpPr>
          <a:xfrm>
            <a:off x="611560" y="1608212"/>
            <a:ext cx="7986340" cy="800844"/>
            <a:chOff x="611560" y="2780928"/>
            <a:chExt cx="7986340" cy="800844"/>
          </a:xfrm>
        </p:grpSpPr>
        <p:sp>
          <p:nvSpPr>
            <p:cNvPr id="21" name="순서도: 순차적 액세스 저장소 2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2" name="직선 연결선 21"/>
            <p:cNvCxnSpPr/>
            <p:nvPr/>
          </p:nvCxnSpPr>
          <p:spPr>
            <a:xfrm>
              <a:off x="1242084" y="35817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에서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20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까지 번호가 붙여진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20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명의 산악회 회원들이 등반할 때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X(t, w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는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w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회원에 대한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t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시간 후의 호흡량이라 하자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24" name="직사각형 23"/>
          <p:cNvSpPr/>
          <p:nvPr/>
        </p:nvSpPr>
        <p:spPr>
          <a:xfrm>
            <a:off x="1606486" y="2780186"/>
            <a:ext cx="5967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2, 15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회원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간 후의 호흡량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1603247" y="3387979"/>
            <a:ext cx="5967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2, w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간이 지난 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각 회원들의 호흡량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1603247" y="3995772"/>
            <a:ext cx="5967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t, 15)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 회원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간이 지난 후의 호흡량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259632" y="27756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259632" y="33598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259632" y="396944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7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확률과정의 정의</a:t>
            </a:r>
          </a:p>
        </p:txBody>
      </p:sp>
      <p:grpSp>
        <p:nvGrpSpPr>
          <p:cNvPr id="20" name="그룹 19"/>
          <p:cNvGrpSpPr/>
          <p:nvPr/>
        </p:nvGrpSpPr>
        <p:grpSpPr>
          <a:xfrm>
            <a:off x="611560" y="949495"/>
            <a:ext cx="7986340" cy="1169144"/>
            <a:chOff x="611560" y="2780928"/>
            <a:chExt cx="7986340" cy="1169144"/>
          </a:xfrm>
        </p:grpSpPr>
        <p:sp>
          <p:nvSpPr>
            <p:cNvPr id="21" name="순서도: 순차적 액세스 저장소 2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22" name="직선 연결선 21"/>
            <p:cNvCxnSpPr/>
            <p:nvPr/>
          </p:nvCxnSpPr>
          <p:spPr>
            <a:xfrm>
              <a:off x="1242084" y="39500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3318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개장 이후 매 시간마다 증권회사에서 거래되는 모든 주식 중에서 특정한 회사의 주식 거래량을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라 하면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확률과정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X(t)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는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산 시간 확률과정이다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5" name="직사각형 14"/>
          <p:cNvSpPr/>
          <p:nvPr/>
        </p:nvSpPr>
        <p:spPr>
          <a:xfrm>
            <a:off x="1581572" y="2517209"/>
            <a:ext cx="703900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아래 그림은 특정한 두 회사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w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w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시간대별 주식 거래량을 나타내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4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의 주식 거래량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(14, w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X(14, w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259632" y="2493041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31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490363"/>
            <a:ext cx="6389332" cy="181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1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87</TotalTime>
  <Words>3857</Words>
  <Application>Microsoft Office PowerPoint</Application>
  <PresentationFormat>화면 슬라이드 쇼(4:3)</PresentationFormat>
  <Paragraphs>336</Paragraphs>
  <Slides>7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4</vt:i4>
      </vt:variant>
    </vt:vector>
  </HeadingPairs>
  <TitlesOfParts>
    <vt:vector size="85" baseType="lpstr">
      <vt:lpstr>굴림</vt:lpstr>
      <vt:lpstr>Arial</vt:lpstr>
      <vt:lpstr>HY신명조</vt:lpstr>
      <vt:lpstr>Symbol</vt:lpstr>
      <vt:lpstr>굴림체</vt:lpstr>
      <vt:lpstr>바탕</vt:lpstr>
      <vt:lpstr>맑은 고딕</vt:lpstr>
      <vt:lpstr>휴먼옛체</vt:lpstr>
      <vt:lpstr>Book Antiqua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확률과정</vt:lpstr>
      <vt:lpstr>확률과정</vt:lpstr>
      <vt:lpstr>확률과정의 정의</vt:lpstr>
      <vt:lpstr>확률과정의 정의</vt:lpstr>
      <vt:lpstr>확률과정의 정의</vt:lpstr>
      <vt:lpstr>확률과정의 정의</vt:lpstr>
      <vt:lpstr>확률과정의 정의</vt:lpstr>
      <vt:lpstr>확률과정의 정의</vt:lpstr>
      <vt:lpstr>확률과정의 정의</vt:lpstr>
      <vt:lpstr>확률과정의 예</vt:lpstr>
      <vt:lpstr>확률과정의 정의</vt:lpstr>
      <vt:lpstr>확률과정의 정의</vt:lpstr>
      <vt:lpstr>확률과정의 정의</vt:lpstr>
      <vt:lpstr>확률과정의 정의</vt:lpstr>
      <vt:lpstr>확률과정의 정의</vt:lpstr>
      <vt:lpstr>확률과정의 정의</vt:lpstr>
      <vt:lpstr>PowerPoint 프레젠테이션</vt:lpstr>
      <vt:lpstr>푸아송과정의 정의</vt:lpstr>
      <vt:lpstr>푸아송과정의 정의</vt:lpstr>
      <vt:lpstr>푸아송과정의 정의</vt:lpstr>
      <vt:lpstr>푸아송과정의 정의</vt:lpstr>
      <vt:lpstr>푸아송과정의 정의</vt:lpstr>
      <vt:lpstr>사건 발생시간의 분포</vt:lpstr>
      <vt:lpstr>사건 발생시간의 분포</vt:lpstr>
      <vt:lpstr>사건 발생시간의 분포</vt:lpstr>
      <vt:lpstr>사건 발생시간의 분포</vt:lpstr>
      <vt:lpstr>사건 발생시간의 분포</vt:lpstr>
      <vt:lpstr>사건 발생시간의 분포</vt:lpstr>
      <vt:lpstr>사건 발생시간의 분포</vt:lpstr>
      <vt:lpstr>사건 발생시간의 분포</vt:lpstr>
      <vt:lpstr>푸아송과정의 성질</vt:lpstr>
      <vt:lpstr>푸아송과정의 성질</vt:lpstr>
      <vt:lpstr>푸아송과정의 성질</vt:lpstr>
      <vt:lpstr>푸아송과정의 중첩과 분해</vt:lpstr>
      <vt:lpstr>푸아송과정의 중첩과 분해</vt:lpstr>
      <vt:lpstr>푸아송과정의 성질</vt:lpstr>
      <vt:lpstr>푸아송과정의 성질</vt:lpstr>
      <vt:lpstr>PowerPoint 프레젠테이션</vt:lpstr>
      <vt:lpstr>마코프 연쇄의 정의</vt:lpstr>
      <vt:lpstr>마코프 연쇄의 정의</vt:lpstr>
      <vt:lpstr>추이행렬 P의 특성</vt:lpstr>
      <vt:lpstr>추이행렬 P의 특성</vt:lpstr>
      <vt:lpstr>마코프 연쇄의 예</vt:lpstr>
      <vt:lpstr>마코프 연쇄의 예</vt:lpstr>
      <vt:lpstr>마코프 연쇄의 예</vt:lpstr>
      <vt:lpstr>채프만-콜모고로프 방정식</vt:lpstr>
      <vt:lpstr>채프만-콜모고로프 방정식</vt:lpstr>
      <vt:lpstr>채프만-콜모고로프 방정식</vt:lpstr>
      <vt:lpstr>채프만-콜모고로프 방정식</vt:lpstr>
      <vt:lpstr>채프만-콜모고로프 방정식</vt:lpstr>
      <vt:lpstr>채프만-콜모고로프 방정식</vt:lpstr>
      <vt:lpstr>채프만-콜모고로프 방정식</vt:lpstr>
      <vt:lpstr>채프만-콜모고로프 방정식</vt:lpstr>
      <vt:lpstr>상태의 분류</vt:lpstr>
      <vt:lpstr>상태공간의 동치관계</vt:lpstr>
      <vt:lpstr>상태공간의 동치관계</vt:lpstr>
      <vt:lpstr>상태공간의 분류</vt:lpstr>
      <vt:lpstr>상태공간의 분류</vt:lpstr>
      <vt:lpstr>상태공간의 분류</vt:lpstr>
      <vt:lpstr>상태공간의 분류</vt:lpstr>
      <vt:lpstr>상태공간의 분류</vt:lpstr>
      <vt:lpstr>재귀적 상태와 일시적 상태</vt:lpstr>
      <vt:lpstr>재귀적 상태와 일시적 상태</vt:lpstr>
      <vt:lpstr>재귀적 상태와 일시적 상태</vt:lpstr>
      <vt:lpstr>재귀적 상태와 일시적 상태</vt:lpstr>
      <vt:lpstr>재귀적 상태와 일시적 상태</vt:lpstr>
      <vt:lpstr>재귀적 상태와 일시적 상태</vt:lpstr>
      <vt:lpstr>재귀적 상태와 일시적 상태</vt:lpstr>
      <vt:lpstr>재귀적 상태와 일시적 상태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949</cp:revision>
  <dcterms:created xsi:type="dcterms:W3CDTF">2012-07-11T10:23:22Z</dcterms:created>
  <dcterms:modified xsi:type="dcterms:W3CDTF">2016-08-30T09:43:24Z</dcterms:modified>
</cp:coreProperties>
</file>